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0B72" w:rsidRPr="00460E58" w:rsidRDefault="006D0B72" w:rsidP="006D0B72">
      <w:pPr>
        <w:rPr>
          <w:b/>
          <w:bCs/>
          <w:color w:val="000000" w:themeColor="text1"/>
        </w:rPr>
      </w:pPr>
      <w:r w:rsidRPr="00460E58">
        <w:rPr>
          <w:rFonts w:hint="eastAsia"/>
          <w:b/>
          <w:color w:val="000000" w:themeColor="text1"/>
        </w:rPr>
        <w:t>第</w:t>
      </w:r>
      <w:r w:rsidRPr="00460E58">
        <w:rPr>
          <w:rFonts w:hint="eastAsia"/>
          <w:b/>
          <w:color w:val="000000" w:themeColor="text1"/>
        </w:rPr>
        <w:t>10</w:t>
      </w:r>
      <w:r w:rsidRPr="00460E58">
        <w:rPr>
          <w:rFonts w:hint="eastAsia"/>
          <w:b/>
          <w:color w:val="000000" w:themeColor="text1"/>
        </w:rPr>
        <w:t>讲</w:t>
      </w:r>
      <w:r w:rsidRPr="00460E58">
        <w:rPr>
          <w:rFonts w:hint="eastAsia"/>
          <w:b/>
          <w:bCs/>
          <w:color w:val="000000" w:themeColor="text1"/>
        </w:rPr>
        <w:t>课堂习题</w:t>
      </w:r>
    </w:p>
    <w:p w:rsidR="006D0B72" w:rsidRDefault="006D0B72" w:rsidP="006D0B72">
      <w:pPr>
        <w:numPr>
          <w:ilvl w:val="0"/>
          <w:numId w:val="1"/>
        </w:numPr>
        <w:spacing w:line="360" w:lineRule="auto"/>
        <w:rPr>
          <w:bCs/>
        </w:rPr>
      </w:pPr>
      <w:r w:rsidRPr="00672EB8">
        <w:rPr>
          <w:rFonts w:hint="eastAsia"/>
          <w:bCs/>
        </w:rPr>
        <w:t>根据电路图，画</w:t>
      </w:r>
      <w:r w:rsidRPr="00672EB8">
        <w:rPr>
          <w:rFonts w:hint="eastAsia"/>
          <w:bCs/>
        </w:rPr>
        <w:t>Q</w:t>
      </w:r>
      <w:r w:rsidRPr="00672EB8">
        <w:rPr>
          <w:rFonts w:hint="eastAsia"/>
          <w:bCs/>
        </w:rPr>
        <w:t>的波形。</w:t>
      </w:r>
    </w:p>
    <w:p w:rsidR="006D0B72" w:rsidRDefault="005A6770" w:rsidP="006D0B72">
      <w:pPr>
        <w:spacing w:line="360" w:lineRule="auto"/>
        <w:rPr>
          <w:bCs/>
        </w:rPr>
      </w:pPr>
      <w:r>
        <w:rPr>
          <w:bCs/>
          <w:noProof/>
        </w:rPr>
        <w:pict>
          <v:group id="_x0000_s1166" style="position:absolute;left:0;text-align:left;margin-left:171.15pt;margin-top:10.4pt;width:127.15pt;height:74.6pt;z-index:252060672" coordorigin="5223,2428" coordsize="2543,1492">
            <v:rect id="_x0000_s1060" style="position:absolute;left:7390;top:3544;width:357;height:299" fillcolor="#bfbfbf [2412]" stroked="f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1" type="#_x0000_t32" style="position:absolute;left:6498;top:3291;width:0;height:266" o:connectortype="straight" strokecolor="black [3213]">
              <v:stroke dashstyle="dash"/>
            </v:shape>
            <v:shape id="_x0000_s1062" type="#_x0000_t32" style="position:absolute;left:7371;top:2759;width:0;height:785" o:connectortype="straight" strokecolor="black [3213]">
              <v:stroke dashstyle="dash"/>
            </v:shap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063" type="#_x0000_t34" style="position:absolute;left:5690;top:2455;width:1052;height:306;flip:y" o:connectortype="elbow" adj=",241271,-100526"/>
            <v:shape id="_x0000_s1064" type="#_x0000_t34" style="position:absolute;left:6752;top:2453;width:398;height:306;rotation:180" o:connectortype="elbow" adj=",-258212,-357431"/>
            <v:shape id="_x0000_s1065" type="#_x0000_t34" style="position:absolute;left:6973;top:2453;width:774;height:306;flip:y" o:connectortype="elbow" adj=",241271,-172688"/>
            <v:group id="_x0000_s1066" style="position:absolute;left:5236;top:2428;width:253;height:363" coordorigin="2310,4248" coordsize="253,363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67" type="#_x0000_t202" style="position:absolute;left:2310;top:4248;width:253;height:363" filled="f" fillcolor="#ffff8b" stroked="f">
                <v:textbox style="mso-next-textbox:#_x0000_s1067" inset="0,0,0,0">
                  <w:txbxContent>
                    <w:p w:rsidR="006D0B72" w:rsidRPr="006831AE" w:rsidRDefault="006D0B72" w:rsidP="006D0B72">
                      <w:pPr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R</w:t>
                      </w:r>
                      <w:r>
                        <w:rPr>
                          <w:rFonts w:hint="eastAsia"/>
                          <w:color w:val="000000"/>
                          <w:vertAlign w:val="subscript"/>
                        </w:rPr>
                        <w:t>D</w:t>
                      </w:r>
                    </w:p>
                  </w:txbxContent>
                </v:textbox>
              </v:shape>
              <v:shape id="_x0000_s1068" type="#_x0000_t32" style="position:absolute;left:2318;top:4316;width:170;height:0;flip:y" o:connectortype="straight"/>
            </v:group>
            <v:group id="_x0000_s1069" style="position:absolute;left:5236;top:3042;width:253;height:363" coordorigin="3645,4256" coordsize="253,363">
              <v:shape id="_x0000_s1070" type="#_x0000_t202" style="position:absolute;left:3645;top:4256;width:253;height:363" filled="f" fillcolor="#ffff8b" stroked="f">
                <v:textbox style="mso-next-textbox:#_x0000_s1070" inset="0,0,0,0">
                  <w:txbxContent>
                    <w:p w:rsidR="006D0B72" w:rsidRPr="006831AE" w:rsidRDefault="006D0B72" w:rsidP="006D0B72">
                      <w:pPr>
                        <w:rPr>
                          <w:color w:val="000000"/>
                        </w:rPr>
                      </w:pPr>
                      <w:r w:rsidRPr="006831AE">
                        <w:rPr>
                          <w:rFonts w:hint="eastAsia"/>
                          <w:color w:val="000000"/>
                        </w:rPr>
                        <w:t>S</w:t>
                      </w:r>
                      <w:r w:rsidRPr="00733A27">
                        <w:rPr>
                          <w:rFonts w:hint="eastAsia"/>
                          <w:color w:val="000000"/>
                          <w:vertAlign w:val="subscript"/>
                        </w:rPr>
                        <w:t>D</w:t>
                      </w:r>
                    </w:p>
                  </w:txbxContent>
                </v:textbox>
              </v:shape>
              <v:shape id="_x0000_s1071" type="#_x0000_t32" style="position:absolute;left:3666;top:4319;width:113;height:0;flip:y" o:connectortype="straight"/>
            </v:group>
            <v:shape id="_x0000_s1073" type="#_x0000_t34" style="position:absolute;left:5681;top:3005;width:1627;height:306;rotation:180" o:connectortype="elbow" adj="10793,-279741,-95255"/>
            <v:shape id="_x0000_s1074" type="#_x0000_t34" style="position:absolute;left:6992;top:3005;width:774;height:306;flip:y" o:connectortype="elbow" adj=",241271,-172688"/>
            <v:shape id="_x0000_s1075" type="#_x0000_t202" style="position:absolute;left:5223;top:3557;width:253;height:363" filled="f" fillcolor="#ffff8b" stroked="f">
              <v:textbox style="mso-next-textbox:#_x0000_s1075" inset="0,0,0,0">
                <w:txbxContent>
                  <w:p w:rsidR="006D0B72" w:rsidRPr="006831AE" w:rsidRDefault="006D0B72" w:rsidP="006D0B72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1076" type="#_x0000_t34" style="position:absolute;left:5640;top:3544;width:1052;height:306;flip:y" o:connectortype="elbow" adj="17719,241271,-100526" strokecolor="black [3213]" strokeweight="1pt"/>
            <v:shape id="_x0000_s1077" type="#_x0000_t34" style="position:absolute;left:6594;top:3544;width:1172;height:299;rotation:180" o:connectortype="elbow" adj="7113,-339748,-140676" strokecolor="black [3213]" strokeweight="1pt"/>
            <v:shape id="_x0000_s1079" type="#_x0000_t32" style="position:absolute;left:6219;top:2752;width:0;height:1091" o:connectortype="straight" strokecolor="black [3213]">
              <v:stroke dashstyle="dash"/>
            </v:shape>
            <v:shape id="_x0000_s1080" type="#_x0000_t32" style="position:absolute;left:6947;top:2751;width:0;height:806" o:connectortype="straight" strokecolor="black [3213]">
              <v:stroke dashstyle="dash"/>
            </v:shape>
            <v:shape id="_x0000_s1085" type="#_x0000_t32" style="position:absolute;left:7390;top:3544;width:376;height:0" o:connectortype="straight" strokecolor="black [3213]">
              <v:stroke dashstyle="dash"/>
            </v:shape>
          </v:group>
        </w:pict>
      </w:r>
      <w:r>
        <w:rPr>
          <w:bCs/>
          <w:noProof/>
        </w:rPr>
        <w:pict>
          <v:group id="_x0000_s1038" style="position:absolute;left:0;text-align:left;margin-left:25.5pt;margin-top:6.8pt;width:85.1pt;height:74.75pt;z-index:251664384" coordorigin="2211,2824" coordsize="1702,1495">
            <v:shape id="_x0000_s1039" type="#_x0000_t32" style="position:absolute;left:3658;top:4319;width:170;height:0;flip:y" o:connectortype="straight"/>
            <v:shape id="_x0000_s1040" type="#_x0000_t32" style="position:absolute;left:2650;top:4168;width:227;height:0;flip:x" o:connectortype="straight"/>
            <v:shape id="_x0000_s1041" type="#_x0000_t32" style="position:absolute;left:2803;top:3247;width:423;height:921;flip:x y" o:connectortype="straight"/>
            <v:shape id="_x0000_s1042" type="#_x0000_t32" style="position:absolute;left:2522;top:3112;width:1;height:369" o:connectortype="straight"/>
            <v:shape id="_x0000_s1043" type="#_x0000_t202" style="position:absolute;left:2211;top:3544;width:631;height:367" filled="f" fillcolor="#ffff8b">
              <v:textbox style="mso-next-textbox:#_x0000_s1043" inset=".5mm,.3mm,.5mm,.3mm">
                <w:txbxContent>
                  <w:p w:rsidR="006D0B72" w:rsidRDefault="006D0B72" w:rsidP="006D0B72">
                    <w:pPr>
                      <w:jc w:val="left"/>
                    </w:pPr>
                    <w:r>
                      <w:rPr>
                        <w:rFonts w:hint="eastAsia"/>
                      </w:rPr>
                      <w:t>&amp;</w:t>
                    </w:r>
                  </w:p>
                </w:txbxContent>
              </v:textbox>
            </v:shape>
            <v:oval id="_x0000_s1044" style="position:absolute;left:2490;top:3481;width:57;height:57" filled="f" fillcolor="#ffff8b"/>
            <v:shape id="_x0000_s1045" type="#_x0000_t32" style="position:absolute;left:2386;top:3911;width:1;height:369" o:connectortype="straight"/>
            <v:shape id="_x0000_s1046" type="#_x0000_t32" style="position:absolute;left:2650;top:3911;width:1;height:257" o:connectortype="straight"/>
            <v:shape id="_x0000_s1047" type="#_x0000_t32" style="position:absolute;left:3593;top:3112;width:1;height:369" o:connectortype="straight"/>
            <v:shape id="_x0000_s1048" type="#_x0000_t202" style="position:absolute;left:3282;top:3544;width:631;height:367" filled="f" fillcolor="#ffff8b">
              <v:textbox style="mso-next-textbox:#_x0000_s1048" inset=".5mm,.3mm,.5mm,.3mm">
                <w:txbxContent>
                  <w:p w:rsidR="006D0B72" w:rsidRDefault="006D0B72" w:rsidP="006D0B72">
                    <w:pPr>
                      <w:jc w:val="left"/>
                    </w:pPr>
                    <w:r>
                      <w:rPr>
                        <w:rFonts w:hint="eastAsia"/>
                      </w:rPr>
                      <w:t>&amp;</w:t>
                    </w:r>
                  </w:p>
                </w:txbxContent>
              </v:textbox>
            </v:shape>
            <v:oval id="_x0000_s1049" style="position:absolute;left:3561;top:3481;width:57;height:57" filled="f" fillcolor="#ffff8b"/>
            <v:shape id="_x0000_s1050" type="#_x0000_t32" style="position:absolute;left:3457;top:3911;width:1;height:257" o:connectortype="straight"/>
            <v:shape id="_x0000_s1051" type="#_x0000_t32" style="position:absolute;left:3721;top:3911;width:1;height:369" o:connectortype="straight"/>
            <v:shape id="_x0000_s1052" type="#_x0000_t32" style="position:absolute;left:3226;top:4168;width:227;height:0;flip:x" o:connectortype="straight"/>
            <v:shape id="_x0000_s1053" type="#_x0000_t32" style="position:absolute;left:2520;top:3252;width:283;height:0;flip:x" o:connectortype="straight"/>
            <v:shape id="_x0000_s1054" type="#_x0000_t32" style="position:absolute;left:3306;top:3252;width:283;height:0;flip:x" o:connectortype="straight"/>
            <v:shape id="_x0000_s1055" type="#_x0000_t32" style="position:absolute;left:2877;top:3252;width:429;height:916;flip:y" o:connectortype="straight"/>
            <v:shape id="_x0000_s1056" type="#_x0000_t202" style="position:absolute;left:2454;top:2824;width:253;height:363" filled="f" fillcolor="#ffff8b" stroked="f">
              <v:textbox style="mso-next-textbox:#_x0000_s1056" inset="0,0,0,0">
                <w:txbxContent>
                  <w:p w:rsidR="006D0B72" w:rsidRPr="006831AE" w:rsidRDefault="006D0B72" w:rsidP="006D0B72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1057" type="#_x0000_t202" style="position:absolute;left:3502;top:2830;width:253;height:363" filled="f" fillcolor="#ffff8b" stroked="f">
              <v:textbox style="mso-next-textbox:#_x0000_s1057" inset="0,0,0,0">
                <w:txbxContent>
                  <w:p w:rsidR="006D0B72" w:rsidRPr="006831AE" w:rsidRDefault="006D0B72" w:rsidP="006D0B72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Q</w:t>
                    </w:r>
                  </w:p>
                </w:txbxContent>
              </v:textbox>
            </v:shape>
            <v:shape id="_x0000_s1058" type="#_x0000_t32" style="position:absolute;left:2460;top:2896;width:113;height:0;flip:y" o:connectortype="straight"/>
          </v:group>
        </w:pict>
      </w:r>
    </w:p>
    <w:p w:rsidR="006D0B72" w:rsidRDefault="006D0B72" w:rsidP="006D0B72">
      <w:pPr>
        <w:spacing w:line="360" w:lineRule="auto"/>
        <w:rPr>
          <w:bCs/>
        </w:rPr>
      </w:pPr>
    </w:p>
    <w:p w:rsidR="006D0B72" w:rsidRDefault="006D0B72" w:rsidP="006D0B72">
      <w:pPr>
        <w:spacing w:line="360" w:lineRule="auto"/>
        <w:rPr>
          <w:bCs/>
        </w:rPr>
      </w:pPr>
    </w:p>
    <w:p w:rsidR="006D0B72" w:rsidRDefault="005A6770" w:rsidP="006D0B72">
      <w:pPr>
        <w:spacing w:line="360" w:lineRule="auto"/>
        <w:rPr>
          <w:bCs/>
        </w:rPr>
      </w:pPr>
      <w:r>
        <w:rPr>
          <w:bCs/>
          <w:noProof/>
        </w:rPr>
        <w:pict>
          <v:group id="_x0000_s1035" style="position:absolute;left:0;text-align:left;margin-left:97.2pt;margin-top:8.2pt;width:12.65pt;height:18.15pt;z-index:251663360" coordorigin="3645,4256" coordsize="253,363">
            <v:shape id="_x0000_s1036" type="#_x0000_t202" style="position:absolute;left:3645;top:4256;width:253;height:363" filled="f" fillcolor="#ffff8b" stroked="f">
              <v:textbox style="mso-next-textbox:#_x0000_s1036" inset="0,0,0,0">
                <w:txbxContent>
                  <w:p w:rsidR="006D0B72" w:rsidRPr="006831AE" w:rsidRDefault="006D0B72" w:rsidP="006D0B72">
                    <w:pPr>
                      <w:rPr>
                        <w:color w:val="000000"/>
                      </w:rPr>
                    </w:pPr>
                    <w:r w:rsidRPr="006831AE">
                      <w:rPr>
                        <w:rFonts w:hint="eastAsia"/>
                        <w:color w:val="000000"/>
                      </w:rPr>
                      <w:t>S</w:t>
                    </w:r>
                    <w:r w:rsidRPr="00733A27">
                      <w:rPr>
                        <w:rFonts w:hint="eastAsia"/>
                        <w:color w:val="000000"/>
                        <w:vertAlign w:val="subscript"/>
                      </w:rPr>
                      <w:t>D</w:t>
                    </w:r>
                  </w:p>
                </w:txbxContent>
              </v:textbox>
            </v:shape>
            <v:shape id="_x0000_s1037" type="#_x0000_t32" style="position:absolute;left:3666;top:4319;width:113;height:0;flip:y" o:connectortype="straight"/>
          </v:group>
        </w:pict>
      </w:r>
      <w:r>
        <w:rPr>
          <w:bCs/>
          <w:noProof/>
        </w:rPr>
        <w:pict>
          <v:group id="_x0000_s1032" style="position:absolute;left:0;text-align:left;margin-left:30.45pt;margin-top:7.8pt;width:12.65pt;height:18.15pt;z-index:251662336" coordorigin="2310,4248" coordsize="253,363">
            <v:shape id="_x0000_s1033" type="#_x0000_t202" style="position:absolute;left:2310;top:4248;width:253;height:363" filled="f" fillcolor="#ffff8b" stroked="f">
              <v:textbox style="mso-next-textbox:#_x0000_s1033" inset="0,0,0,0">
                <w:txbxContent>
                  <w:p w:rsidR="006D0B72" w:rsidRPr="006831AE" w:rsidRDefault="006D0B72" w:rsidP="006D0B72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R</w:t>
                    </w:r>
                    <w:r>
                      <w:rPr>
                        <w:rFonts w:hint="eastAsia"/>
                        <w:color w:val="000000"/>
                        <w:vertAlign w:val="subscript"/>
                      </w:rPr>
                      <w:t>D</w:t>
                    </w:r>
                  </w:p>
                </w:txbxContent>
              </v:textbox>
            </v:shape>
            <v:shape id="_x0000_s1034" type="#_x0000_t32" style="position:absolute;left:2318;top:4316;width:170;height:0;flip:y" o:connectortype="straight"/>
          </v:group>
        </w:pict>
      </w:r>
    </w:p>
    <w:p w:rsidR="006D0B72" w:rsidRDefault="006D0B72" w:rsidP="006D0B72">
      <w:pPr>
        <w:spacing w:line="360" w:lineRule="auto"/>
        <w:rPr>
          <w:bCs/>
        </w:rPr>
      </w:pPr>
    </w:p>
    <w:p w:rsidR="006D0B72" w:rsidRPr="00B2224B" w:rsidRDefault="006D0B72" w:rsidP="006D0B72">
      <w:pPr>
        <w:numPr>
          <w:ilvl w:val="0"/>
          <w:numId w:val="1"/>
        </w:numPr>
        <w:spacing w:line="360" w:lineRule="auto"/>
        <w:rPr>
          <w:bCs/>
        </w:rPr>
      </w:pPr>
      <w:proofErr w:type="gramStart"/>
      <w:r>
        <w:rPr>
          <w:rFonts w:hint="eastAsia"/>
          <w:bCs/>
        </w:rPr>
        <w:t>上图当</w:t>
      </w:r>
      <w:proofErr w:type="gramEnd"/>
      <w:r w:rsidRPr="008F0E15">
        <w:rPr>
          <w:position w:val="-10"/>
          <w:sz w:val="20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7pt" o:ole="">
            <v:imagedata r:id="rId5" o:title=""/>
          </v:shape>
          <o:OLEObject Type="Embed" ProgID="Equation.DSMT4" ShapeID="_x0000_i1025" DrawAspect="Content" ObjectID="_1495372939" r:id="rId6"/>
        </w:object>
      </w:r>
      <w:r w:rsidRPr="008F0E15">
        <w:rPr>
          <w:rFonts w:hint="eastAsia"/>
          <w:sz w:val="20"/>
        </w:rPr>
        <w:t>=</w:t>
      </w:r>
      <w:r w:rsidRPr="008F0E15">
        <w:rPr>
          <w:position w:val="-10"/>
          <w:sz w:val="20"/>
        </w:rPr>
        <w:object w:dxaOrig="300" w:dyaOrig="340">
          <v:shape id="_x0000_i1026" type="#_x0000_t75" style="width:15pt;height:16.7pt" o:ole="">
            <v:imagedata r:id="rId7" o:title=""/>
          </v:shape>
          <o:OLEObject Type="Embed" ProgID="Equation.DSMT4" ShapeID="_x0000_i1026" DrawAspect="Content" ObjectID="_1495372940" r:id="rId8"/>
        </w:object>
      </w:r>
      <w:r w:rsidRPr="008F0E15">
        <w:rPr>
          <w:rFonts w:hint="eastAsia"/>
          <w:sz w:val="20"/>
        </w:rPr>
        <w:t>=0</w:t>
      </w:r>
      <w:r>
        <w:rPr>
          <w:rFonts w:hint="eastAsia"/>
          <w:sz w:val="20"/>
        </w:rPr>
        <w:t>时，</w:t>
      </w:r>
      <w:r w:rsidRPr="009A5AA9">
        <w:rPr>
          <w:position w:val="-10"/>
          <w:sz w:val="20"/>
        </w:rPr>
        <w:object w:dxaOrig="380" w:dyaOrig="320">
          <v:shape id="_x0000_i1027" type="#_x0000_t75" style="width:19pt;height:15.55pt" o:ole="">
            <v:imagedata r:id="rId9" o:title=""/>
          </v:shape>
          <o:OLEObject Type="Embed" ProgID="Equation.DSMT4" ShapeID="_x0000_i1027" DrawAspect="Content" ObjectID="_1495372941" r:id="rId10"/>
        </w:object>
      </w:r>
      <w:r>
        <w:rPr>
          <w:rFonts w:hint="eastAsia"/>
          <w:sz w:val="20"/>
        </w:rPr>
        <w:t>=</w:t>
      </w:r>
      <w:r>
        <w:rPr>
          <w:rFonts w:hint="eastAsia"/>
          <w:sz w:val="20"/>
        </w:rPr>
        <w:t>？</w:t>
      </w:r>
      <w:r w:rsidRPr="009A5AA9">
        <w:rPr>
          <w:position w:val="-10"/>
          <w:sz w:val="20"/>
        </w:rPr>
        <w:object w:dxaOrig="400" w:dyaOrig="360">
          <v:shape id="_x0000_i1028" type="#_x0000_t75" style="width:19.6pt;height:17.85pt" o:ole="">
            <v:imagedata r:id="rId11" o:title=""/>
          </v:shape>
          <o:OLEObject Type="Embed" ProgID="Equation.DSMT4" ShapeID="_x0000_i1028" DrawAspect="Content" ObjectID="_1495372942" r:id="rId12"/>
        </w:object>
      </w:r>
      <w:r>
        <w:rPr>
          <w:rFonts w:hint="eastAsia"/>
          <w:sz w:val="20"/>
        </w:rPr>
        <w:t>=</w:t>
      </w:r>
      <w:r>
        <w:rPr>
          <w:rFonts w:hint="eastAsia"/>
          <w:sz w:val="20"/>
        </w:rPr>
        <w:t>？当</w:t>
      </w:r>
      <w:r w:rsidRPr="008F0E15">
        <w:rPr>
          <w:position w:val="-10"/>
          <w:sz w:val="20"/>
        </w:rPr>
        <w:object w:dxaOrig="300" w:dyaOrig="340">
          <v:shape id="_x0000_i1029" type="#_x0000_t75" style="width:15pt;height:16.7pt" o:ole="">
            <v:imagedata r:id="rId5" o:title=""/>
          </v:shape>
          <o:OLEObject Type="Embed" ProgID="Equation.DSMT4" ShapeID="_x0000_i1029" DrawAspect="Content" ObjectID="_1495372943" r:id="rId13"/>
        </w:object>
      </w:r>
      <w:r>
        <w:rPr>
          <w:rFonts w:hint="eastAsia"/>
          <w:sz w:val="20"/>
        </w:rPr>
        <w:t>和</w:t>
      </w:r>
      <w:r w:rsidRPr="008F0E15">
        <w:rPr>
          <w:position w:val="-10"/>
          <w:sz w:val="20"/>
        </w:rPr>
        <w:object w:dxaOrig="300" w:dyaOrig="340">
          <v:shape id="_x0000_i1030" type="#_x0000_t75" style="width:15pt;height:16.7pt" o:ole="">
            <v:imagedata r:id="rId7" o:title=""/>
          </v:shape>
          <o:OLEObject Type="Embed" ProgID="Equation.DSMT4" ShapeID="_x0000_i1030" DrawAspect="Content" ObjectID="_1495372944" r:id="rId14"/>
        </w:object>
      </w:r>
      <w:r>
        <w:rPr>
          <w:rFonts w:hint="eastAsia"/>
          <w:sz w:val="20"/>
        </w:rPr>
        <w:t>同时恢复到“</w:t>
      </w:r>
      <w:r>
        <w:rPr>
          <w:rFonts w:hint="eastAsia"/>
          <w:sz w:val="20"/>
        </w:rPr>
        <w:t>1</w:t>
      </w:r>
      <w:r>
        <w:rPr>
          <w:rFonts w:hint="eastAsia"/>
          <w:sz w:val="20"/>
        </w:rPr>
        <w:t>”时，保持的是什么状态？</w:t>
      </w:r>
    </w:p>
    <w:p w:rsidR="006D0B72" w:rsidRDefault="006D0B72" w:rsidP="006D0B72">
      <w:pPr>
        <w:spacing w:line="360" w:lineRule="auto"/>
        <w:rPr>
          <w:sz w:val="20"/>
        </w:rPr>
      </w:pPr>
      <w:r w:rsidRPr="00460E58">
        <w:rPr>
          <w:rFonts w:hint="eastAsia"/>
          <w:b/>
          <w:bCs/>
          <w:color w:val="000000" w:themeColor="text1"/>
        </w:rPr>
        <w:t>A</w:t>
      </w:r>
      <w:r w:rsidRPr="00460E58">
        <w:rPr>
          <w:rFonts w:hint="eastAsia"/>
          <w:b/>
          <w:bCs/>
          <w:color w:val="000000" w:themeColor="text1"/>
        </w:rPr>
        <w:t>：</w:t>
      </w:r>
      <w:r>
        <w:rPr>
          <w:rFonts w:hint="eastAsia"/>
          <w:bCs/>
        </w:rPr>
        <w:tab/>
      </w:r>
      <w:r>
        <w:rPr>
          <w:rFonts w:hint="eastAsia"/>
          <w:bCs/>
        </w:rPr>
        <w:t>当</w:t>
      </w:r>
      <w:r w:rsidRPr="008F0E15">
        <w:rPr>
          <w:position w:val="-10"/>
          <w:sz w:val="20"/>
        </w:rPr>
        <w:object w:dxaOrig="300" w:dyaOrig="340">
          <v:shape id="_x0000_i1031" type="#_x0000_t75" style="width:15pt;height:16.7pt" o:ole="">
            <v:imagedata r:id="rId5" o:title=""/>
          </v:shape>
          <o:OLEObject Type="Embed" ProgID="Equation.DSMT4" ShapeID="_x0000_i1031" DrawAspect="Content" ObjectID="_1495372945" r:id="rId15"/>
        </w:object>
      </w:r>
      <w:r w:rsidRPr="008F0E15">
        <w:rPr>
          <w:rFonts w:hint="eastAsia"/>
          <w:sz w:val="20"/>
        </w:rPr>
        <w:t>=</w:t>
      </w:r>
      <w:r w:rsidRPr="008F0E15">
        <w:rPr>
          <w:position w:val="-10"/>
          <w:sz w:val="20"/>
        </w:rPr>
        <w:object w:dxaOrig="300" w:dyaOrig="340">
          <v:shape id="_x0000_i1032" type="#_x0000_t75" style="width:15pt;height:16.7pt" o:ole="">
            <v:imagedata r:id="rId7" o:title=""/>
          </v:shape>
          <o:OLEObject Type="Embed" ProgID="Equation.DSMT4" ShapeID="_x0000_i1032" DrawAspect="Content" ObjectID="_1495372946" r:id="rId16"/>
        </w:object>
      </w:r>
      <w:r w:rsidRPr="008F0E15">
        <w:rPr>
          <w:rFonts w:hint="eastAsia"/>
          <w:sz w:val="20"/>
        </w:rPr>
        <w:t>=0</w:t>
      </w:r>
      <w:r>
        <w:rPr>
          <w:rFonts w:hint="eastAsia"/>
          <w:sz w:val="20"/>
        </w:rPr>
        <w:t>时，</w:t>
      </w:r>
      <w:r w:rsidRPr="009A5AA9">
        <w:rPr>
          <w:position w:val="-10"/>
          <w:sz w:val="20"/>
        </w:rPr>
        <w:object w:dxaOrig="380" w:dyaOrig="320">
          <v:shape id="_x0000_i1033" type="#_x0000_t75" style="width:19pt;height:15.55pt" o:ole="">
            <v:imagedata r:id="rId9" o:title=""/>
          </v:shape>
          <o:OLEObject Type="Embed" ProgID="Equation.DSMT4" ShapeID="_x0000_i1033" DrawAspect="Content" ObjectID="_1495372947" r:id="rId17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，</w:t>
      </w:r>
      <w:r w:rsidRPr="009A5AA9">
        <w:rPr>
          <w:position w:val="-10"/>
          <w:sz w:val="20"/>
        </w:rPr>
        <w:object w:dxaOrig="400" w:dyaOrig="360">
          <v:shape id="_x0000_i1034" type="#_x0000_t75" style="width:19.6pt;height:17.85pt" o:ole="">
            <v:imagedata r:id="rId11" o:title=""/>
          </v:shape>
          <o:OLEObject Type="Embed" ProgID="Equation.DSMT4" ShapeID="_x0000_i1034" DrawAspect="Content" ObjectID="_1495372948" r:id="rId18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；</w:t>
      </w:r>
    </w:p>
    <w:p w:rsidR="006D0B72" w:rsidRPr="00672EB8" w:rsidRDefault="006D0B72" w:rsidP="006D0B72">
      <w:pPr>
        <w:spacing w:line="360" w:lineRule="auto"/>
        <w:rPr>
          <w:bCs/>
        </w:rPr>
      </w:pPr>
      <w:r>
        <w:rPr>
          <w:rFonts w:hint="eastAsia"/>
          <w:bCs/>
        </w:rPr>
        <w:tab/>
      </w:r>
      <w:r>
        <w:rPr>
          <w:rFonts w:hint="eastAsia"/>
          <w:sz w:val="20"/>
        </w:rPr>
        <w:t>当</w:t>
      </w:r>
      <w:r w:rsidRPr="008F0E15">
        <w:rPr>
          <w:position w:val="-10"/>
          <w:sz w:val="20"/>
        </w:rPr>
        <w:object w:dxaOrig="300" w:dyaOrig="340">
          <v:shape id="_x0000_i1035" type="#_x0000_t75" style="width:15pt;height:16.7pt" o:ole="">
            <v:imagedata r:id="rId5" o:title=""/>
          </v:shape>
          <o:OLEObject Type="Embed" ProgID="Equation.DSMT4" ShapeID="_x0000_i1035" DrawAspect="Content" ObjectID="_1495372949" r:id="rId19"/>
        </w:object>
      </w:r>
      <w:r>
        <w:rPr>
          <w:rFonts w:hint="eastAsia"/>
          <w:sz w:val="20"/>
        </w:rPr>
        <w:t>和</w:t>
      </w:r>
      <w:r w:rsidRPr="008F0E15">
        <w:rPr>
          <w:position w:val="-10"/>
          <w:sz w:val="20"/>
        </w:rPr>
        <w:object w:dxaOrig="300" w:dyaOrig="340">
          <v:shape id="_x0000_i1036" type="#_x0000_t75" style="width:15pt;height:16.7pt" o:ole="">
            <v:imagedata r:id="rId7" o:title=""/>
          </v:shape>
          <o:OLEObject Type="Embed" ProgID="Equation.DSMT4" ShapeID="_x0000_i1036" DrawAspect="Content" ObjectID="_1495372950" r:id="rId20"/>
        </w:object>
      </w:r>
      <w:r>
        <w:rPr>
          <w:rFonts w:hint="eastAsia"/>
          <w:sz w:val="20"/>
        </w:rPr>
        <w:t>同时恢复到“</w:t>
      </w:r>
      <w:r>
        <w:rPr>
          <w:rFonts w:hint="eastAsia"/>
          <w:sz w:val="20"/>
        </w:rPr>
        <w:t>1</w:t>
      </w:r>
      <w:r>
        <w:rPr>
          <w:rFonts w:hint="eastAsia"/>
          <w:sz w:val="20"/>
        </w:rPr>
        <w:t>”时，</w:t>
      </w:r>
      <w:r w:rsidRPr="00C169AC">
        <w:rPr>
          <w:rFonts w:hint="eastAsia"/>
          <w:sz w:val="20"/>
          <w:highlight w:val="yellow"/>
        </w:rPr>
        <w:t>保持状态不确定</w:t>
      </w:r>
      <w:r>
        <w:rPr>
          <w:rFonts w:hint="eastAsia"/>
          <w:sz w:val="20"/>
        </w:rPr>
        <w:t>。</w:t>
      </w:r>
    </w:p>
    <w:p w:rsidR="006D0B72" w:rsidRPr="00B2224B" w:rsidRDefault="006D0B72" w:rsidP="006D0B72">
      <w:pPr>
        <w:numPr>
          <w:ilvl w:val="0"/>
          <w:numId w:val="1"/>
        </w:numPr>
        <w:spacing w:line="360" w:lineRule="auto"/>
        <w:rPr>
          <w:bCs/>
        </w:rPr>
      </w:pPr>
      <w:r>
        <w:rPr>
          <w:rFonts w:hint="eastAsia"/>
          <w:sz w:val="20"/>
        </w:rPr>
        <w:t>上图想要</w:t>
      </w:r>
      <w:r w:rsidRPr="009A5AA9">
        <w:rPr>
          <w:position w:val="-10"/>
          <w:sz w:val="20"/>
        </w:rPr>
        <w:object w:dxaOrig="380" w:dyaOrig="320">
          <v:shape id="_x0000_i1037" type="#_x0000_t75" style="width:19pt;height:15.55pt" o:ole="">
            <v:imagedata r:id="rId9" o:title=""/>
          </v:shape>
          <o:OLEObject Type="Embed" ProgID="Equation.DSMT4" ShapeID="_x0000_i1037" DrawAspect="Content" ObjectID="_1495372951" r:id="rId21"/>
        </w:object>
      </w:r>
      <w:r>
        <w:rPr>
          <w:rFonts w:hint="eastAsia"/>
          <w:sz w:val="20"/>
        </w:rPr>
        <w:t>=0</w:t>
      </w:r>
      <w:r>
        <w:rPr>
          <w:rFonts w:hint="eastAsia"/>
          <w:sz w:val="20"/>
        </w:rPr>
        <w:t>，</w:t>
      </w:r>
      <w:r w:rsidRPr="008F0E15">
        <w:rPr>
          <w:position w:val="-10"/>
          <w:sz w:val="20"/>
        </w:rPr>
        <w:object w:dxaOrig="300" w:dyaOrig="340">
          <v:shape id="_x0000_i1038" type="#_x0000_t75" style="width:15pt;height:16.7pt" o:ole="">
            <v:imagedata r:id="rId5" o:title=""/>
          </v:shape>
          <o:OLEObject Type="Embed" ProgID="Equation.DSMT4" ShapeID="_x0000_i1038" DrawAspect="Content" ObjectID="_1495372952" r:id="rId22"/>
        </w:object>
      </w:r>
      <w:r>
        <w:rPr>
          <w:rFonts w:hint="eastAsia"/>
          <w:sz w:val="20"/>
        </w:rPr>
        <w:t>和</w:t>
      </w:r>
      <w:r w:rsidRPr="008F0E15">
        <w:rPr>
          <w:position w:val="-10"/>
          <w:sz w:val="20"/>
        </w:rPr>
        <w:object w:dxaOrig="300" w:dyaOrig="340">
          <v:shape id="_x0000_i1039" type="#_x0000_t75" style="width:15pt;height:16.7pt" o:ole="">
            <v:imagedata r:id="rId7" o:title=""/>
          </v:shape>
          <o:OLEObject Type="Embed" ProgID="Equation.DSMT4" ShapeID="_x0000_i1039" DrawAspect="Content" ObjectID="_1495372953" r:id="rId23"/>
        </w:object>
      </w:r>
      <w:r>
        <w:rPr>
          <w:rFonts w:hint="eastAsia"/>
          <w:sz w:val="20"/>
        </w:rPr>
        <w:t>加什么触发？经过几个</w:t>
      </w:r>
      <w:proofErr w:type="spellStart"/>
      <w:r>
        <w:rPr>
          <w:rFonts w:hint="eastAsia"/>
          <w:sz w:val="20"/>
        </w:rPr>
        <w:t>t</w:t>
      </w:r>
      <w:r w:rsidRPr="00672EB8">
        <w:rPr>
          <w:rFonts w:hint="eastAsia"/>
          <w:sz w:val="20"/>
          <w:vertAlign w:val="subscript"/>
        </w:rPr>
        <w:t>pd</w:t>
      </w:r>
      <w:proofErr w:type="spellEnd"/>
      <w:r>
        <w:rPr>
          <w:rFonts w:hint="eastAsia"/>
          <w:sz w:val="20"/>
        </w:rPr>
        <w:t>后</w:t>
      </w:r>
      <w:r w:rsidRPr="009A5AA9">
        <w:rPr>
          <w:position w:val="-10"/>
          <w:sz w:val="20"/>
        </w:rPr>
        <w:object w:dxaOrig="380" w:dyaOrig="320">
          <v:shape id="_x0000_i1040" type="#_x0000_t75" style="width:19pt;height:15.55pt" o:ole="">
            <v:imagedata r:id="rId9" o:title=""/>
          </v:shape>
          <o:OLEObject Type="Embed" ProgID="Equation.DSMT4" ShapeID="_x0000_i1040" DrawAspect="Content" ObjectID="_1495372954" r:id="rId24"/>
        </w:object>
      </w:r>
      <w:r>
        <w:rPr>
          <w:rFonts w:hint="eastAsia"/>
          <w:sz w:val="20"/>
        </w:rPr>
        <w:t>=0</w:t>
      </w:r>
      <w:r>
        <w:rPr>
          <w:rFonts w:hint="eastAsia"/>
          <w:sz w:val="20"/>
        </w:rPr>
        <w:t>？</w:t>
      </w:r>
    </w:p>
    <w:p w:rsidR="006D0B72" w:rsidRDefault="006D0B72" w:rsidP="006D0B72">
      <w:pPr>
        <w:spacing w:line="360" w:lineRule="auto"/>
        <w:rPr>
          <w:sz w:val="20"/>
        </w:rPr>
      </w:pPr>
      <w:r w:rsidRPr="00460E58">
        <w:rPr>
          <w:rFonts w:hint="eastAsia"/>
          <w:b/>
          <w:bCs/>
          <w:color w:val="000000" w:themeColor="text1"/>
        </w:rPr>
        <w:t>A</w:t>
      </w:r>
      <w:r w:rsidRPr="00460E58">
        <w:rPr>
          <w:rFonts w:hint="eastAsia"/>
          <w:b/>
          <w:bCs/>
          <w:color w:val="000000" w:themeColor="text1"/>
        </w:rPr>
        <w:t>：</w:t>
      </w:r>
      <w:r>
        <w:rPr>
          <w:rFonts w:hint="eastAsia"/>
          <w:bCs/>
        </w:rPr>
        <w:tab/>
      </w:r>
      <w:r>
        <w:rPr>
          <w:rFonts w:hint="eastAsia"/>
          <w:sz w:val="20"/>
        </w:rPr>
        <w:t>想要</w:t>
      </w:r>
      <w:r w:rsidRPr="009A5AA9">
        <w:rPr>
          <w:position w:val="-10"/>
          <w:sz w:val="20"/>
        </w:rPr>
        <w:object w:dxaOrig="380" w:dyaOrig="320">
          <v:shape id="_x0000_i1041" type="#_x0000_t75" style="width:19pt;height:15.55pt" o:ole="">
            <v:imagedata r:id="rId9" o:title=""/>
          </v:shape>
          <o:OLEObject Type="Embed" ProgID="Equation.DSMT4" ShapeID="_x0000_i1041" DrawAspect="Content" ObjectID="_1495372955" r:id="rId25"/>
        </w:object>
      </w:r>
      <w:r>
        <w:rPr>
          <w:rFonts w:hint="eastAsia"/>
          <w:sz w:val="20"/>
        </w:rPr>
        <w:t>=0</w:t>
      </w:r>
      <w:r>
        <w:rPr>
          <w:rFonts w:hint="eastAsia"/>
          <w:sz w:val="20"/>
        </w:rPr>
        <w:t>，</w:t>
      </w:r>
      <w:r w:rsidRPr="008F0E15">
        <w:rPr>
          <w:position w:val="-10"/>
          <w:sz w:val="20"/>
        </w:rPr>
        <w:object w:dxaOrig="300" w:dyaOrig="340">
          <v:shape id="_x0000_i1042" type="#_x0000_t75" style="width:15pt;height:16.7pt" o:ole="">
            <v:imagedata r:id="rId5" o:title=""/>
          </v:shape>
          <o:OLEObject Type="Embed" ProgID="Equation.DSMT4" ShapeID="_x0000_i1042" DrawAspect="Content" ObjectID="_1495372956" r:id="rId26"/>
        </w:object>
      </w:r>
      <w:r>
        <w:rPr>
          <w:rFonts w:hint="eastAsia"/>
          <w:sz w:val="20"/>
        </w:rPr>
        <w:t>和</w:t>
      </w:r>
      <w:r w:rsidRPr="008F0E15">
        <w:rPr>
          <w:position w:val="-10"/>
          <w:sz w:val="20"/>
        </w:rPr>
        <w:object w:dxaOrig="300" w:dyaOrig="340">
          <v:shape id="_x0000_i1043" type="#_x0000_t75" style="width:15pt;height:16.7pt" o:ole="">
            <v:imagedata r:id="rId7" o:title=""/>
          </v:shape>
          <o:OLEObject Type="Embed" ProgID="Equation.DSMT4" ShapeID="_x0000_i1043" DrawAspect="Content" ObjectID="_1495372957" r:id="rId27"/>
        </w:object>
      </w:r>
      <w:r>
        <w:rPr>
          <w:rFonts w:hint="eastAsia"/>
          <w:sz w:val="20"/>
        </w:rPr>
        <w:t>加“置</w:t>
      </w:r>
      <w:r>
        <w:rPr>
          <w:rFonts w:hint="eastAsia"/>
          <w:sz w:val="20"/>
        </w:rPr>
        <w:t>0</w:t>
      </w:r>
      <w:r>
        <w:rPr>
          <w:rFonts w:hint="eastAsia"/>
          <w:sz w:val="20"/>
        </w:rPr>
        <w:t>”触发，</w:t>
      </w:r>
      <w:r w:rsidRPr="008F0E15">
        <w:rPr>
          <w:position w:val="-10"/>
          <w:sz w:val="20"/>
        </w:rPr>
        <w:object w:dxaOrig="300" w:dyaOrig="340">
          <v:shape id="_x0000_i1044" type="#_x0000_t75" style="width:15pt;height:16.7pt" o:ole="">
            <v:imagedata r:id="rId5" o:title=""/>
          </v:shape>
          <o:OLEObject Type="Embed" ProgID="Equation.DSMT4" ShapeID="_x0000_i1044" DrawAspect="Content" ObjectID="_1495372958" r:id="rId28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，</w:t>
      </w:r>
      <w:r w:rsidRPr="008F0E15">
        <w:rPr>
          <w:position w:val="-10"/>
          <w:sz w:val="20"/>
        </w:rPr>
        <w:object w:dxaOrig="300" w:dyaOrig="340">
          <v:shape id="_x0000_i1045" type="#_x0000_t75" style="width:15pt;height:16.7pt" o:ole="">
            <v:imagedata r:id="rId7" o:title=""/>
          </v:shape>
          <o:OLEObject Type="Embed" ProgID="Equation.DSMT4" ShapeID="_x0000_i1045" DrawAspect="Content" ObjectID="_1495372959" r:id="rId29"/>
        </w:object>
      </w:r>
      <w:r>
        <w:rPr>
          <w:rFonts w:hint="eastAsia"/>
          <w:sz w:val="20"/>
        </w:rPr>
        <w:t>=0</w:t>
      </w:r>
      <w:r>
        <w:rPr>
          <w:rFonts w:hint="eastAsia"/>
          <w:sz w:val="20"/>
        </w:rPr>
        <w:t>；</w:t>
      </w:r>
    </w:p>
    <w:p w:rsidR="006D0B72" w:rsidRPr="00F65A65" w:rsidRDefault="006D0B72" w:rsidP="006D0B72">
      <w:pPr>
        <w:spacing w:line="360" w:lineRule="auto"/>
        <w:rPr>
          <w:bCs/>
        </w:rPr>
      </w:pPr>
      <w:r>
        <w:rPr>
          <w:rFonts w:hint="eastAsia"/>
          <w:sz w:val="20"/>
        </w:rPr>
        <w:tab/>
      </w:r>
      <w:r w:rsidRPr="00C169AC">
        <w:rPr>
          <w:rFonts w:hint="eastAsia"/>
          <w:sz w:val="20"/>
          <w:highlight w:val="yellow"/>
        </w:rPr>
        <w:t>经过</w:t>
      </w:r>
      <w:r w:rsidRPr="00C169AC">
        <w:rPr>
          <w:rFonts w:hint="eastAsia"/>
          <w:sz w:val="20"/>
          <w:highlight w:val="yellow"/>
        </w:rPr>
        <w:t>2</w:t>
      </w:r>
      <w:r w:rsidRPr="00C169AC">
        <w:rPr>
          <w:rFonts w:hint="eastAsia"/>
          <w:sz w:val="20"/>
          <w:highlight w:val="yellow"/>
        </w:rPr>
        <w:t>个</w:t>
      </w:r>
      <w:proofErr w:type="spellStart"/>
      <w:r w:rsidRPr="00C169AC">
        <w:rPr>
          <w:rFonts w:hint="eastAsia"/>
          <w:sz w:val="20"/>
          <w:highlight w:val="yellow"/>
        </w:rPr>
        <w:t>t</w:t>
      </w:r>
      <w:r w:rsidRPr="00C169AC">
        <w:rPr>
          <w:rFonts w:hint="eastAsia"/>
          <w:sz w:val="20"/>
          <w:highlight w:val="yellow"/>
          <w:vertAlign w:val="subscript"/>
        </w:rPr>
        <w:t>pd</w:t>
      </w:r>
      <w:proofErr w:type="spellEnd"/>
      <w:r w:rsidRPr="00C169AC">
        <w:rPr>
          <w:rFonts w:hint="eastAsia"/>
          <w:sz w:val="20"/>
          <w:highlight w:val="yellow"/>
        </w:rPr>
        <w:t>后</w:t>
      </w:r>
      <w:r w:rsidRPr="00C169AC">
        <w:rPr>
          <w:position w:val="-10"/>
          <w:sz w:val="20"/>
          <w:highlight w:val="yellow"/>
        </w:rPr>
        <w:object w:dxaOrig="380" w:dyaOrig="320">
          <v:shape id="_x0000_i1046" type="#_x0000_t75" style="width:19pt;height:15.55pt" o:ole="">
            <v:imagedata r:id="rId9" o:title=""/>
          </v:shape>
          <o:OLEObject Type="Embed" ProgID="Equation.DSMT4" ShapeID="_x0000_i1046" DrawAspect="Content" ObjectID="_1495372960" r:id="rId30"/>
        </w:object>
      </w:r>
      <w:r w:rsidRPr="00C169AC">
        <w:rPr>
          <w:rFonts w:hint="eastAsia"/>
          <w:sz w:val="20"/>
          <w:highlight w:val="yellow"/>
        </w:rPr>
        <w:t>=0</w:t>
      </w:r>
      <w:r w:rsidRPr="00C169AC">
        <w:rPr>
          <w:rFonts w:hint="eastAsia"/>
          <w:sz w:val="20"/>
          <w:highlight w:val="yellow"/>
        </w:rPr>
        <w:t>。</w:t>
      </w:r>
    </w:p>
    <w:p w:rsidR="006D0B72" w:rsidRPr="00F65A65" w:rsidRDefault="006D0B72" w:rsidP="006D0B72">
      <w:pPr>
        <w:numPr>
          <w:ilvl w:val="0"/>
          <w:numId w:val="1"/>
        </w:numPr>
        <w:spacing w:line="360" w:lineRule="auto"/>
        <w:rPr>
          <w:bCs/>
        </w:rPr>
      </w:pPr>
      <w:r>
        <w:rPr>
          <w:rFonts w:hint="eastAsia"/>
          <w:sz w:val="20"/>
        </w:rPr>
        <w:t>上图想要</w:t>
      </w:r>
      <w:r w:rsidRPr="009A5AA9">
        <w:rPr>
          <w:position w:val="-10"/>
          <w:sz w:val="20"/>
        </w:rPr>
        <w:object w:dxaOrig="380" w:dyaOrig="320">
          <v:shape id="_x0000_i1047" type="#_x0000_t75" style="width:19pt;height:15.55pt" o:ole="">
            <v:imagedata r:id="rId9" o:title=""/>
          </v:shape>
          <o:OLEObject Type="Embed" ProgID="Equation.DSMT4" ShapeID="_x0000_i1047" DrawAspect="Content" ObjectID="_1495372961" r:id="rId31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，</w:t>
      </w:r>
      <w:r w:rsidRPr="008F0E15">
        <w:rPr>
          <w:position w:val="-10"/>
          <w:sz w:val="20"/>
        </w:rPr>
        <w:object w:dxaOrig="300" w:dyaOrig="340">
          <v:shape id="_x0000_i1048" type="#_x0000_t75" style="width:15pt;height:16.7pt" o:ole="">
            <v:imagedata r:id="rId5" o:title=""/>
          </v:shape>
          <o:OLEObject Type="Embed" ProgID="Equation.DSMT4" ShapeID="_x0000_i1048" DrawAspect="Content" ObjectID="_1495372962" r:id="rId32"/>
        </w:object>
      </w:r>
      <w:r>
        <w:rPr>
          <w:rFonts w:hint="eastAsia"/>
          <w:sz w:val="20"/>
        </w:rPr>
        <w:t>和</w:t>
      </w:r>
      <w:r w:rsidRPr="008F0E15">
        <w:rPr>
          <w:position w:val="-10"/>
          <w:sz w:val="20"/>
        </w:rPr>
        <w:object w:dxaOrig="300" w:dyaOrig="340">
          <v:shape id="_x0000_i1049" type="#_x0000_t75" style="width:15pt;height:16.7pt" o:ole="">
            <v:imagedata r:id="rId7" o:title=""/>
          </v:shape>
          <o:OLEObject Type="Embed" ProgID="Equation.DSMT4" ShapeID="_x0000_i1049" DrawAspect="Content" ObjectID="_1495372963" r:id="rId33"/>
        </w:object>
      </w:r>
      <w:r>
        <w:rPr>
          <w:rFonts w:hint="eastAsia"/>
          <w:sz w:val="20"/>
        </w:rPr>
        <w:t>加什么触发？要经过几个</w:t>
      </w:r>
      <w:proofErr w:type="spellStart"/>
      <w:r>
        <w:rPr>
          <w:rFonts w:hint="eastAsia"/>
          <w:sz w:val="20"/>
        </w:rPr>
        <w:t>t</w:t>
      </w:r>
      <w:r w:rsidRPr="00672EB8">
        <w:rPr>
          <w:rFonts w:hint="eastAsia"/>
          <w:sz w:val="20"/>
          <w:vertAlign w:val="subscript"/>
        </w:rPr>
        <w:t>pd</w:t>
      </w:r>
      <w:proofErr w:type="spellEnd"/>
      <w:r>
        <w:rPr>
          <w:rFonts w:hint="eastAsia"/>
          <w:sz w:val="20"/>
        </w:rPr>
        <w:t>后</w:t>
      </w:r>
      <w:r w:rsidRPr="009A5AA9">
        <w:rPr>
          <w:position w:val="-10"/>
          <w:sz w:val="20"/>
        </w:rPr>
        <w:object w:dxaOrig="380" w:dyaOrig="320">
          <v:shape id="_x0000_i1050" type="#_x0000_t75" style="width:19pt;height:15.55pt" o:ole="">
            <v:imagedata r:id="rId9" o:title=""/>
          </v:shape>
          <o:OLEObject Type="Embed" ProgID="Equation.DSMT4" ShapeID="_x0000_i1050" DrawAspect="Content" ObjectID="_1495372964" r:id="rId34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？</w:t>
      </w:r>
    </w:p>
    <w:p w:rsidR="006D0B72" w:rsidRDefault="006D0B72" w:rsidP="006D0B72">
      <w:pPr>
        <w:spacing w:line="360" w:lineRule="auto"/>
        <w:rPr>
          <w:sz w:val="20"/>
        </w:rPr>
      </w:pPr>
      <w:r w:rsidRPr="00460E58">
        <w:rPr>
          <w:rFonts w:hint="eastAsia"/>
          <w:b/>
          <w:bCs/>
          <w:color w:val="000000" w:themeColor="text1"/>
        </w:rPr>
        <w:t>A</w:t>
      </w:r>
      <w:r w:rsidRPr="00460E58">
        <w:rPr>
          <w:rFonts w:hint="eastAsia"/>
          <w:b/>
          <w:bCs/>
          <w:color w:val="000000" w:themeColor="text1"/>
        </w:rPr>
        <w:t>：</w:t>
      </w:r>
      <w:r w:rsidRPr="00460E58">
        <w:rPr>
          <w:rFonts w:hint="eastAsia"/>
          <w:bCs/>
          <w:color w:val="000000" w:themeColor="text1"/>
        </w:rPr>
        <w:tab/>
      </w:r>
      <w:r>
        <w:rPr>
          <w:rFonts w:hint="eastAsia"/>
          <w:sz w:val="20"/>
        </w:rPr>
        <w:t>想要</w:t>
      </w:r>
      <w:r w:rsidRPr="009A5AA9">
        <w:rPr>
          <w:position w:val="-10"/>
          <w:sz w:val="20"/>
        </w:rPr>
        <w:object w:dxaOrig="380" w:dyaOrig="320">
          <v:shape id="_x0000_i1051" type="#_x0000_t75" style="width:19pt;height:15.55pt" o:ole="">
            <v:imagedata r:id="rId9" o:title=""/>
          </v:shape>
          <o:OLEObject Type="Embed" ProgID="Equation.DSMT4" ShapeID="_x0000_i1051" DrawAspect="Content" ObjectID="_1495372965" r:id="rId35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，</w:t>
      </w:r>
      <w:r w:rsidRPr="008F0E15">
        <w:rPr>
          <w:position w:val="-10"/>
          <w:sz w:val="20"/>
        </w:rPr>
        <w:object w:dxaOrig="300" w:dyaOrig="340">
          <v:shape id="_x0000_i1052" type="#_x0000_t75" style="width:15pt;height:16.7pt" o:ole="">
            <v:imagedata r:id="rId5" o:title=""/>
          </v:shape>
          <o:OLEObject Type="Embed" ProgID="Equation.DSMT4" ShapeID="_x0000_i1052" DrawAspect="Content" ObjectID="_1495372966" r:id="rId36"/>
        </w:object>
      </w:r>
      <w:r>
        <w:rPr>
          <w:rFonts w:hint="eastAsia"/>
          <w:sz w:val="20"/>
        </w:rPr>
        <w:t>和</w:t>
      </w:r>
      <w:r w:rsidRPr="008F0E15">
        <w:rPr>
          <w:position w:val="-10"/>
          <w:sz w:val="20"/>
        </w:rPr>
        <w:object w:dxaOrig="300" w:dyaOrig="340">
          <v:shape id="_x0000_i1053" type="#_x0000_t75" style="width:15pt;height:16.7pt" o:ole="">
            <v:imagedata r:id="rId7" o:title=""/>
          </v:shape>
          <o:OLEObject Type="Embed" ProgID="Equation.DSMT4" ShapeID="_x0000_i1053" DrawAspect="Content" ObjectID="_1495372967" r:id="rId37"/>
        </w:object>
      </w:r>
      <w:r>
        <w:rPr>
          <w:rFonts w:hint="eastAsia"/>
          <w:sz w:val="20"/>
        </w:rPr>
        <w:t>加“置</w:t>
      </w:r>
      <w:r>
        <w:rPr>
          <w:rFonts w:hint="eastAsia"/>
          <w:sz w:val="20"/>
        </w:rPr>
        <w:t>1</w:t>
      </w:r>
      <w:r>
        <w:rPr>
          <w:rFonts w:hint="eastAsia"/>
          <w:sz w:val="20"/>
        </w:rPr>
        <w:t>”触发，</w:t>
      </w:r>
      <w:r w:rsidRPr="008F0E15">
        <w:rPr>
          <w:position w:val="-10"/>
          <w:sz w:val="20"/>
        </w:rPr>
        <w:object w:dxaOrig="300" w:dyaOrig="340">
          <v:shape id="_x0000_i1054" type="#_x0000_t75" style="width:15pt;height:16.7pt" o:ole="">
            <v:imagedata r:id="rId5" o:title=""/>
          </v:shape>
          <o:OLEObject Type="Embed" ProgID="Equation.DSMT4" ShapeID="_x0000_i1054" DrawAspect="Content" ObjectID="_1495372968" r:id="rId38"/>
        </w:object>
      </w:r>
      <w:r>
        <w:rPr>
          <w:rFonts w:hint="eastAsia"/>
          <w:sz w:val="20"/>
        </w:rPr>
        <w:t>=0</w:t>
      </w:r>
      <w:r>
        <w:rPr>
          <w:rFonts w:hint="eastAsia"/>
          <w:sz w:val="20"/>
        </w:rPr>
        <w:t>，</w:t>
      </w:r>
      <w:r w:rsidRPr="008F0E15">
        <w:rPr>
          <w:position w:val="-10"/>
          <w:sz w:val="20"/>
        </w:rPr>
        <w:object w:dxaOrig="300" w:dyaOrig="340">
          <v:shape id="_x0000_i1055" type="#_x0000_t75" style="width:15pt;height:16.7pt" o:ole="">
            <v:imagedata r:id="rId7" o:title=""/>
          </v:shape>
          <o:OLEObject Type="Embed" ProgID="Equation.DSMT4" ShapeID="_x0000_i1055" DrawAspect="Content" ObjectID="_1495372969" r:id="rId39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；</w:t>
      </w:r>
    </w:p>
    <w:p w:rsidR="006D0B72" w:rsidRPr="00F65A65" w:rsidRDefault="006D0B72" w:rsidP="006D0B72">
      <w:pPr>
        <w:spacing w:line="360" w:lineRule="auto"/>
        <w:rPr>
          <w:bCs/>
        </w:rPr>
      </w:pPr>
      <w:r>
        <w:rPr>
          <w:rFonts w:hint="eastAsia"/>
          <w:sz w:val="20"/>
        </w:rPr>
        <w:tab/>
      </w:r>
      <w:r w:rsidRPr="00C169AC">
        <w:rPr>
          <w:rFonts w:hint="eastAsia"/>
          <w:sz w:val="20"/>
          <w:highlight w:val="yellow"/>
        </w:rPr>
        <w:t>经过</w:t>
      </w:r>
      <w:r w:rsidRPr="00C169AC">
        <w:rPr>
          <w:rFonts w:hint="eastAsia"/>
          <w:sz w:val="20"/>
          <w:highlight w:val="yellow"/>
        </w:rPr>
        <w:t>1</w:t>
      </w:r>
      <w:r w:rsidRPr="00C169AC">
        <w:rPr>
          <w:rFonts w:hint="eastAsia"/>
          <w:sz w:val="20"/>
          <w:highlight w:val="yellow"/>
        </w:rPr>
        <w:t>个</w:t>
      </w:r>
      <w:proofErr w:type="spellStart"/>
      <w:r w:rsidRPr="00C169AC">
        <w:rPr>
          <w:rFonts w:hint="eastAsia"/>
          <w:sz w:val="20"/>
          <w:highlight w:val="yellow"/>
        </w:rPr>
        <w:t>t</w:t>
      </w:r>
      <w:r w:rsidRPr="00C169AC">
        <w:rPr>
          <w:rFonts w:hint="eastAsia"/>
          <w:sz w:val="20"/>
          <w:highlight w:val="yellow"/>
          <w:vertAlign w:val="subscript"/>
        </w:rPr>
        <w:t>pd</w:t>
      </w:r>
      <w:proofErr w:type="spellEnd"/>
      <w:r w:rsidRPr="00C169AC">
        <w:rPr>
          <w:rFonts w:hint="eastAsia"/>
          <w:sz w:val="20"/>
          <w:highlight w:val="yellow"/>
        </w:rPr>
        <w:t>后</w:t>
      </w:r>
      <w:r w:rsidRPr="00C169AC">
        <w:rPr>
          <w:position w:val="-10"/>
          <w:sz w:val="20"/>
          <w:highlight w:val="yellow"/>
        </w:rPr>
        <w:object w:dxaOrig="380" w:dyaOrig="320">
          <v:shape id="_x0000_i1056" type="#_x0000_t75" style="width:19pt;height:15.55pt" o:ole="">
            <v:imagedata r:id="rId9" o:title=""/>
          </v:shape>
          <o:OLEObject Type="Embed" ProgID="Equation.DSMT4" ShapeID="_x0000_i1056" DrawAspect="Content" ObjectID="_1495372970" r:id="rId40"/>
        </w:object>
      </w:r>
      <w:r w:rsidRPr="00C169AC">
        <w:rPr>
          <w:rFonts w:hint="eastAsia"/>
          <w:sz w:val="20"/>
          <w:highlight w:val="yellow"/>
        </w:rPr>
        <w:t>=1</w:t>
      </w:r>
      <w:r>
        <w:rPr>
          <w:rFonts w:hint="eastAsia"/>
          <w:sz w:val="20"/>
        </w:rPr>
        <w:t>。</w:t>
      </w:r>
    </w:p>
    <w:p w:rsidR="006D0B72" w:rsidRPr="00F65A65" w:rsidRDefault="006D0B72" w:rsidP="006D0B72">
      <w:pPr>
        <w:numPr>
          <w:ilvl w:val="0"/>
          <w:numId w:val="1"/>
        </w:numPr>
        <w:spacing w:line="360" w:lineRule="auto"/>
        <w:rPr>
          <w:bCs/>
        </w:rPr>
      </w:pPr>
      <w:r>
        <w:rPr>
          <w:rFonts w:hint="eastAsia"/>
          <w:bCs/>
        </w:rPr>
        <w:t>当</w:t>
      </w:r>
      <w:r w:rsidRPr="008F0E15">
        <w:rPr>
          <w:position w:val="-10"/>
          <w:sz w:val="20"/>
        </w:rPr>
        <w:object w:dxaOrig="300" w:dyaOrig="340">
          <v:shape id="_x0000_i1057" type="#_x0000_t75" style="width:15pt;height:16.7pt" o:ole="">
            <v:imagedata r:id="rId5" o:title=""/>
          </v:shape>
          <o:OLEObject Type="Embed" ProgID="Equation.DSMT4" ShapeID="_x0000_i1057" DrawAspect="Content" ObjectID="_1495372971" r:id="rId41"/>
        </w:object>
      </w:r>
      <w:r w:rsidRPr="008F0E15">
        <w:rPr>
          <w:rFonts w:hint="eastAsia"/>
          <w:sz w:val="20"/>
        </w:rPr>
        <w:t>=</w:t>
      </w:r>
      <w:r w:rsidRPr="008F0E15">
        <w:rPr>
          <w:position w:val="-10"/>
          <w:sz w:val="20"/>
        </w:rPr>
        <w:object w:dxaOrig="300" w:dyaOrig="340">
          <v:shape id="_x0000_i1058" type="#_x0000_t75" style="width:15pt;height:16.7pt" o:ole="">
            <v:imagedata r:id="rId7" o:title=""/>
          </v:shape>
          <o:OLEObject Type="Embed" ProgID="Equation.DSMT4" ShapeID="_x0000_i1058" DrawAspect="Content" ObjectID="_1495372972" r:id="rId42"/>
        </w:object>
      </w:r>
      <w:r w:rsidRPr="008F0E15">
        <w:rPr>
          <w:rFonts w:hint="eastAsia"/>
          <w:sz w:val="20"/>
        </w:rPr>
        <w:t>=0</w:t>
      </w:r>
      <w:r>
        <w:rPr>
          <w:rFonts w:hint="eastAsia"/>
          <w:sz w:val="20"/>
        </w:rPr>
        <w:t>时，</w:t>
      </w:r>
      <w:r w:rsidRPr="009A5AA9">
        <w:rPr>
          <w:position w:val="-10"/>
          <w:sz w:val="20"/>
        </w:rPr>
        <w:object w:dxaOrig="380" w:dyaOrig="320">
          <v:shape id="_x0000_i1059" type="#_x0000_t75" style="width:19pt;height:15.55pt" o:ole="">
            <v:imagedata r:id="rId9" o:title=""/>
          </v:shape>
          <o:OLEObject Type="Embed" ProgID="Equation.DSMT4" ShapeID="_x0000_i1059" DrawAspect="Content" ObjectID="_1495372973" r:id="rId43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，</w:t>
      </w:r>
      <w:r w:rsidRPr="009A5AA9">
        <w:rPr>
          <w:position w:val="-10"/>
          <w:sz w:val="20"/>
        </w:rPr>
        <w:object w:dxaOrig="400" w:dyaOrig="360">
          <v:shape id="_x0000_i1060" type="#_x0000_t75" style="width:19.6pt;height:17.85pt" o:ole="">
            <v:imagedata r:id="rId11" o:title=""/>
          </v:shape>
          <o:OLEObject Type="Embed" ProgID="Equation.DSMT4" ShapeID="_x0000_i1060" DrawAspect="Content" ObjectID="_1495372974" r:id="rId44"/>
        </w:object>
      </w:r>
      <w:r>
        <w:rPr>
          <w:rFonts w:hint="eastAsia"/>
          <w:sz w:val="20"/>
        </w:rPr>
        <w:t>=</w:t>
      </w:r>
      <w:r>
        <w:rPr>
          <w:rFonts w:hint="eastAsia"/>
          <w:sz w:val="20"/>
        </w:rPr>
        <w:t>？随后</w:t>
      </w:r>
      <w:r w:rsidRPr="008F0E15">
        <w:rPr>
          <w:position w:val="-10"/>
          <w:sz w:val="20"/>
        </w:rPr>
        <w:object w:dxaOrig="300" w:dyaOrig="340">
          <v:shape id="_x0000_i1061" type="#_x0000_t75" style="width:15pt;height:16.7pt" o:ole="">
            <v:imagedata r:id="rId5" o:title=""/>
          </v:shape>
          <o:OLEObject Type="Embed" ProgID="Equation.DSMT4" ShapeID="_x0000_i1061" DrawAspect="Content" ObjectID="_1495372975" r:id="rId45"/>
        </w:object>
      </w:r>
      <w:r>
        <w:rPr>
          <w:rFonts w:hint="eastAsia"/>
          <w:sz w:val="20"/>
        </w:rPr>
        <w:t>=0</w:t>
      </w:r>
      <w:r>
        <w:rPr>
          <w:rFonts w:hint="eastAsia"/>
          <w:sz w:val="20"/>
        </w:rPr>
        <w:t>、</w:t>
      </w:r>
      <w:r w:rsidRPr="008F0E15">
        <w:rPr>
          <w:position w:val="-10"/>
          <w:sz w:val="20"/>
        </w:rPr>
        <w:object w:dxaOrig="300" w:dyaOrig="340">
          <v:shape id="_x0000_i1062" type="#_x0000_t75" style="width:15pt;height:16.7pt" o:ole="">
            <v:imagedata r:id="rId7" o:title=""/>
          </v:shape>
          <o:OLEObject Type="Embed" ProgID="Equation.DSMT4" ShapeID="_x0000_i1062" DrawAspect="Content" ObjectID="_1495372976" r:id="rId46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时，</w:t>
      </w:r>
      <w:r w:rsidRPr="009A5AA9">
        <w:rPr>
          <w:position w:val="-10"/>
          <w:sz w:val="20"/>
        </w:rPr>
        <w:object w:dxaOrig="380" w:dyaOrig="320">
          <v:shape id="_x0000_i1063" type="#_x0000_t75" style="width:19pt;height:15.55pt" o:ole="">
            <v:imagedata r:id="rId9" o:title=""/>
          </v:shape>
          <o:OLEObject Type="Embed" ProgID="Equation.DSMT4" ShapeID="_x0000_i1063" DrawAspect="Content" ObjectID="_1495372977" r:id="rId47"/>
        </w:object>
      </w:r>
      <w:r>
        <w:rPr>
          <w:rFonts w:hint="eastAsia"/>
          <w:sz w:val="20"/>
        </w:rPr>
        <w:t>=</w:t>
      </w:r>
      <w:r>
        <w:rPr>
          <w:rFonts w:hint="eastAsia"/>
          <w:sz w:val="20"/>
        </w:rPr>
        <w:t>？。</w:t>
      </w:r>
    </w:p>
    <w:p w:rsidR="006D0B72" w:rsidRDefault="006D0B72" w:rsidP="006D0B72">
      <w:pPr>
        <w:spacing w:line="360" w:lineRule="auto"/>
        <w:rPr>
          <w:sz w:val="20"/>
        </w:rPr>
      </w:pPr>
      <w:r w:rsidRPr="00460E58">
        <w:rPr>
          <w:rFonts w:hint="eastAsia"/>
          <w:b/>
          <w:bCs/>
          <w:color w:val="000000" w:themeColor="text1"/>
        </w:rPr>
        <w:t>A</w:t>
      </w:r>
      <w:r w:rsidRPr="00460E58">
        <w:rPr>
          <w:rFonts w:hint="eastAsia"/>
          <w:b/>
          <w:bCs/>
          <w:color w:val="000000" w:themeColor="text1"/>
        </w:rPr>
        <w:t>：</w:t>
      </w:r>
      <w:r>
        <w:rPr>
          <w:rFonts w:hint="eastAsia"/>
          <w:bCs/>
        </w:rPr>
        <w:tab/>
      </w:r>
      <w:r>
        <w:rPr>
          <w:rFonts w:hint="eastAsia"/>
          <w:bCs/>
        </w:rPr>
        <w:t>当</w:t>
      </w:r>
      <w:r w:rsidRPr="008F0E15">
        <w:rPr>
          <w:position w:val="-10"/>
          <w:sz w:val="20"/>
        </w:rPr>
        <w:object w:dxaOrig="300" w:dyaOrig="340">
          <v:shape id="_x0000_i1064" type="#_x0000_t75" style="width:15pt;height:16.7pt" o:ole="">
            <v:imagedata r:id="rId5" o:title=""/>
          </v:shape>
          <o:OLEObject Type="Embed" ProgID="Equation.DSMT4" ShapeID="_x0000_i1064" DrawAspect="Content" ObjectID="_1495372978" r:id="rId48"/>
        </w:object>
      </w:r>
      <w:r w:rsidRPr="008F0E15">
        <w:rPr>
          <w:rFonts w:hint="eastAsia"/>
          <w:sz w:val="20"/>
        </w:rPr>
        <w:t>=</w:t>
      </w:r>
      <w:r w:rsidRPr="008F0E15">
        <w:rPr>
          <w:position w:val="-10"/>
          <w:sz w:val="20"/>
        </w:rPr>
        <w:object w:dxaOrig="300" w:dyaOrig="340">
          <v:shape id="_x0000_i1065" type="#_x0000_t75" style="width:15pt;height:16.7pt" o:ole="">
            <v:imagedata r:id="rId7" o:title=""/>
          </v:shape>
          <o:OLEObject Type="Embed" ProgID="Equation.DSMT4" ShapeID="_x0000_i1065" DrawAspect="Content" ObjectID="_1495372979" r:id="rId49"/>
        </w:object>
      </w:r>
      <w:r w:rsidRPr="008F0E15">
        <w:rPr>
          <w:rFonts w:hint="eastAsia"/>
          <w:sz w:val="20"/>
        </w:rPr>
        <w:t>=0</w:t>
      </w:r>
      <w:r>
        <w:rPr>
          <w:rFonts w:hint="eastAsia"/>
          <w:sz w:val="20"/>
        </w:rPr>
        <w:t>时，</w:t>
      </w:r>
      <w:r w:rsidRPr="009A5AA9">
        <w:rPr>
          <w:position w:val="-10"/>
          <w:sz w:val="20"/>
        </w:rPr>
        <w:object w:dxaOrig="380" w:dyaOrig="320">
          <v:shape id="_x0000_i1066" type="#_x0000_t75" style="width:19pt;height:15.55pt" o:ole="">
            <v:imagedata r:id="rId9" o:title=""/>
          </v:shape>
          <o:OLEObject Type="Embed" ProgID="Equation.DSMT4" ShapeID="_x0000_i1066" DrawAspect="Content" ObjectID="_1495372980" r:id="rId50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，</w:t>
      </w:r>
      <w:r w:rsidRPr="009A5AA9">
        <w:rPr>
          <w:position w:val="-10"/>
          <w:sz w:val="20"/>
        </w:rPr>
        <w:object w:dxaOrig="400" w:dyaOrig="360">
          <v:shape id="_x0000_i1067" type="#_x0000_t75" style="width:19.6pt;height:17.85pt" o:ole="">
            <v:imagedata r:id="rId11" o:title=""/>
          </v:shape>
          <o:OLEObject Type="Embed" ProgID="Equation.DSMT4" ShapeID="_x0000_i1067" DrawAspect="Content" ObjectID="_1495372981" r:id="rId51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；</w:t>
      </w:r>
    </w:p>
    <w:p w:rsidR="006D0B72" w:rsidRPr="00F65A65" w:rsidRDefault="006D0B72" w:rsidP="006D0B72">
      <w:pPr>
        <w:spacing w:line="360" w:lineRule="auto"/>
        <w:ind w:firstLine="420"/>
        <w:rPr>
          <w:bCs/>
        </w:rPr>
      </w:pPr>
      <w:r>
        <w:rPr>
          <w:rFonts w:hint="eastAsia"/>
          <w:sz w:val="20"/>
        </w:rPr>
        <w:t>随后</w:t>
      </w:r>
      <w:r w:rsidRPr="008F0E15">
        <w:rPr>
          <w:position w:val="-10"/>
          <w:sz w:val="20"/>
        </w:rPr>
        <w:object w:dxaOrig="300" w:dyaOrig="340">
          <v:shape id="_x0000_i1068" type="#_x0000_t75" style="width:15pt;height:16.7pt" o:ole="">
            <v:imagedata r:id="rId5" o:title=""/>
          </v:shape>
          <o:OLEObject Type="Embed" ProgID="Equation.DSMT4" ShapeID="_x0000_i1068" DrawAspect="Content" ObjectID="_1495372982" r:id="rId52"/>
        </w:object>
      </w:r>
      <w:r>
        <w:rPr>
          <w:rFonts w:hint="eastAsia"/>
          <w:sz w:val="20"/>
        </w:rPr>
        <w:t>=0</w:t>
      </w:r>
      <w:r>
        <w:rPr>
          <w:rFonts w:hint="eastAsia"/>
          <w:sz w:val="20"/>
        </w:rPr>
        <w:t>、</w:t>
      </w:r>
      <w:r w:rsidRPr="00C169AC">
        <w:rPr>
          <w:position w:val="-10"/>
          <w:sz w:val="20"/>
          <w:highlight w:val="yellow"/>
        </w:rPr>
        <w:object w:dxaOrig="300" w:dyaOrig="340">
          <v:shape id="_x0000_i1069" type="#_x0000_t75" style="width:15pt;height:16.7pt" o:ole="">
            <v:imagedata r:id="rId7" o:title=""/>
          </v:shape>
          <o:OLEObject Type="Embed" ProgID="Equation.DSMT4" ShapeID="_x0000_i1069" DrawAspect="Content" ObjectID="_1495372983" r:id="rId53"/>
        </w:object>
      </w:r>
      <w:r w:rsidRPr="00C169AC">
        <w:rPr>
          <w:rFonts w:hint="eastAsia"/>
          <w:sz w:val="20"/>
          <w:highlight w:val="yellow"/>
        </w:rPr>
        <w:t>=1</w:t>
      </w:r>
      <w:r>
        <w:rPr>
          <w:rFonts w:hint="eastAsia"/>
          <w:sz w:val="20"/>
        </w:rPr>
        <w:t>时，</w:t>
      </w:r>
      <w:r w:rsidRPr="009A5AA9">
        <w:rPr>
          <w:position w:val="-10"/>
          <w:sz w:val="20"/>
        </w:rPr>
        <w:object w:dxaOrig="380" w:dyaOrig="320">
          <v:shape id="_x0000_i1070" type="#_x0000_t75" style="width:19pt;height:15.55pt" o:ole="">
            <v:imagedata r:id="rId9" o:title=""/>
          </v:shape>
          <o:OLEObject Type="Embed" ProgID="Equation.DSMT4" ShapeID="_x0000_i1070" DrawAspect="Content" ObjectID="_1495372984" r:id="rId54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。</w:t>
      </w:r>
    </w:p>
    <w:p w:rsidR="006D0B72" w:rsidRPr="00460E58" w:rsidRDefault="006D0B72" w:rsidP="006D0B72">
      <w:pPr>
        <w:spacing w:line="360" w:lineRule="auto"/>
        <w:rPr>
          <w:b/>
          <w:bCs/>
          <w:color w:val="000000" w:themeColor="text1"/>
        </w:rPr>
      </w:pPr>
      <w:r>
        <w:rPr>
          <w:b/>
          <w:bCs/>
        </w:rPr>
        <w:br w:type="page"/>
      </w:r>
      <w:r w:rsidRPr="00460E58">
        <w:rPr>
          <w:rFonts w:hint="eastAsia"/>
          <w:b/>
          <w:color w:val="000000" w:themeColor="text1"/>
        </w:rPr>
        <w:lastRenderedPageBreak/>
        <w:t>第</w:t>
      </w:r>
      <w:r w:rsidRPr="00460E58">
        <w:rPr>
          <w:rFonts w:hint="eastAsia"/>
          <w:b/>
          <w:color w:val="000000" w:themeColor="text1"/>
        </w:rPr>
        <w:t>11</w:t>
      </w:r>
      <w:r w:rsidRPr="00460E58">
        <w:rPr>
          <w:rFonts w:hint="eastAsia"/>
          <w:b/>
          <w:color w:val="000000" w:themeColor="text1"/>
        </w:rPr>
        <w:t>讲</w:t>
      </w:r>
      <w:r w:rsidRPr="00460E58">
        <w:rPr>
          <w:rFonts w:hint="eastAsia"/>
          <w:b/>
          <w:bCs/>
          <w:color w:val="000000" w:themeColor="text1"/>
        </w:rPr>
        <w:t>课堂习题</w:t>
      </w:r>
    </w:p>
    <w:p w:rsidR="006D0B72" w:rsidRDefault="006D0B72" w:rsidP="006D0B72">
      <w:pPr>
        <w:numPr>
          <w:ilvl w:val="0"/>
          <w:numId w:val="2"/>
        </w:numPr>
        <w:spacing w:line="360" w:lineRule="auto"/>
        <w:rPr>
          <w:bCs/>
        </w:rPr>
      </w:pPr>
      <w:r>
        <w:rPr>
          <w:rFonts w:hint="eastAsia"/>
          <w:bCs/>
        </w:rPr>
        <w:t>有两个触发器如下，当</w:t>
      </w:r>
      <w:r>
        <w:rPr>
          <w:rFonts w:hint="eastAsia"/>
          <w:bCs/>
        </w:rPr>
        <w:t>CP</w:t>
      </w:r>
      <w:r>
        <w:rPr>
          <w:rFonts w:hint="eastAsia"/>
          <w:bCs/>
        </w:rPr>
        <w:t>和</w:t>
      </w:r>
      <w:r>
        <w:rPr>
          <w:rFonts w:hint="eastAsia"/>
          <w:bCs/>
        </w:rPr>
        <w:t>D</w:t>
      </w:r>
      <w:r>
        <w:rPr>
          <w:rFonts w:hint="eastAsia"/>
          <w:bCs/>
        </w:rPr>
        <w:t>有如下波形时，画</w:t>
      </w:r>
      <w:r>
        <w:rPr>
          <w:rFonts w:hint="eastAsia"/>
          <w:bCs/>
        </w:rPr>
        <w:t>Q</w:t>
      </w:r>
      <w:r w:rsidRPr="00E24BF2">
        <w:rPr>
          <w:rFonts w:hint="eastAsia"/>
          <w:bCs/>
          <w:vertAlign w:val="subscript"/>
        </w:rPr>
        <w:t>1</w:t>
      </w:r>
      <w:r>
        <w:rPr>
          <w:rFonts w:hint="eastAsia"/>
          <w:bCs/>
        </w:rPr>
        <w:t>、</w:t>
      </w:r>
      <w:r>
        <w:rPr>
          <w:rFonts w:hint="eastAsia"/>
          <w:bCs/>
        </w:rPr>
        <w:t>Q</w:t>
      </w:r>
      <w:r w:rsidRPr="00E24BF2"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波形。</w:t>
      </w:r>
    </w:p>
    <w:p w:rsidR="006D0B72" w:rsidRDefault="005A6770" w:rsidP="006D0B72">
      <w:pPr>
        <w:spacing w:line="360" w:lineRule="auto"/>
        <w:rPr>
          <w:bCs/>
        </w:rPr>
      </w:pPr>
      <w:r>
        <w:rPr>
          <w:bCs/>
          <w:noProof/>
        </w:rPr>
        <w:pict>
          <v:group id="_x0000_s1167" style="position:absolute;left:0;text-align:left;margin-left:107.9pt;margin-top:5.8pt;width:215.25pt;height:102.95pt;z-index:252785664" coordorigin="3958,2492" coordsize="4305,2059">
            <v:shape id="_x0000_s1101" type="#_x0000_t32" style="position:absolute;left:5752;top:3358;width:0;height:253" o:connectortype="straight" strokecolor="black [3213]">
              <v:stroke dashstyle="dash"/>
            </v:shape>
            <v:shape id="_x0000_s1102" type="#_x0000_t34" style="position:absolute;left:4460;top:3059;width:1019;height:324;flip:y" o:connectortype="elbow" adj="7355,410200,-91805"/>
            <v:shape id="_x0000_s1103" type="#_x0000_t34" style="position:absolute;left:5461;top:3059;width:685;height:306;rotation:180" o:connectortype="elbow" adj="12266,-196800,-143947"/>
            <v:shape id="_x0000_s1104" type="#_x0000_t34" style="position:absolute;left:6146;top:3059;width:774;height:306;flip:y" o:connectortype="elbow" adj="11441,241271,-172688"/>
            <v:shape id="_x0000_s1105" type="#_x0000_t202" style="position:absolute;left:3958;top:4188;width:253;height:363" filled="f" fillcolor="#ffff8b" stroked="f">
              <v:textbox style="mso-next-textbox:#_x0000_s1105" inset="0,0,0,0">
                <w:txbxContent>
                  <w:p w:rsidR="006D0B72" w:rsidRPr="006831AE" w:rsidRDefault="006D0B72" w:rsidP="006D0B72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Q</w:t>
                    </w:r>
                    <w:r w:rsidRPr="00E8183B">
                      <w:rPr>
                        <w:rFonts w:hint="eastAsia"/>
                        <w:color w:val="00000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06" type="#_x0000_t34" style="position:absolute;left:4427;top:4168;width:1522;height:313;flip:y" o:connectortype="elbow" adj="16363,500388,-60997" strokecolor="black [3213]" strokeweight="1pt"/>
            <v:shape id="_x0000_s1107" type="#_x0000_t34" style="position:absolute;left:5882;top:4168;width:1286;height:299;rotation:180" o:connectortype="elbow" adj="11807,-281522,-87173" strokecolor="black [3213]" strokeweight="1pt"/>
            <v:shape id="_x0000_s1108" type="#_x0000_t32" style="position:absolute;left:4817;top:3365;width:0;height:246" o:connectortype="straight" strokecolor="black [3213]">
              <v:stroke dashstyle="dash"/>
            </v:shape>
            <v:shape id="_x0000_s1109" type="#_x0000_t32" style="position:absolute;left:6935;top:4474;width:376;height:0" o:connectortype="straight" strokecolor="#00b050">
              <v:stroke dashstyle="dash"/>
            </v:shape>
            <v:shape id="_x0000_s1110" type="#_x0000_t202" style="position:absolute;left:3958;top:3059;width:253;height:363" filled="f" fillcolor="#ffff8b" stroked="f">
              <v:textbox style="mso-next-textbox:#_x0000_s1110" inset="0,0,0,0">
                <w:txbxContent>
                  <w:p w:rsidR="006D0B72" w:rsidRPr="006831AE" w:rsidRDefault="006D0B72" w:rsidP="006D0B72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D</w:t>
                    </w:r>
                  </w:p>
                </w:txbxContent>
              </v:textbox>
            </v:shape>
            <v:shape id="_x0000_s1111" type="#_x0000_t202" style="position:absolute;left:3958;top:3673;width:253;height:363" filled="f" fillcolor="#ffff8b" stroked="f">
              <v:textbox style="mso-next-textbox:#_x0000_s1111" inset="0,0,0,0">
                <w:txbxContent>
                  <w:p w:rsidR="006D0B72" w:rsidRPr="006831AE" w:rsidRDefault="006D0B72" w:rsidP="006D0B72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Q</w:t>
                    </w:r>
                    <w:r w:rsidRPr="00E8183B">
                      <w:rPr>
                        <w:rFonts w:hint="eastAsia"/>
                        <w:color w:val="00000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12" type="#_x0000_t34" style="position:absolute;left:6920;top:3059;width:1227;height:306;rotation:180" o:connectortype="elbow" adj="10791,-433059,-141148"/>
            <v:shape id="_x0000_s1113" type="#_x0000_t32" style="position:absolute;left:4675;top:2835;width:1;height:1646" o:connectortype="straight" strokecolor="black [3213]">
              <v:stroke dashstyle="dash"/>
            </v:shape>
            <v:shape id="_x0000_s1114" type="#_x0000_t32" style="position:absolute;left:7365;top:2828;width:1;height:1646" o:connectortype="straight" strokecolor="black [3213]">
              <v:stroke dashstyle="dash"/>
            </v:shape>
            <v:shape id="_x0000_s1115" type="#_x0000_t32" style="position:absolute;left:5585;top:2828;width:1;height:1646" o:connectortype="straight" strokecolor="black [3213]">
              <v:stroke dashstyle="dash"/>
            </v:shape>
            <v:shape id="_x0000_s1116" type="#_x0000_t32" style="position:absolute;left:6471;top:2828;width:1;height:1646" o:connectortype="straight" strokecolor="black [3213]">
              <v:stroke dashstyle="dash"/>
            </v:shape>
            <v:shape id="_x0000_s1117" type="#_x0000_t32" style="position:absolute;left:5133;top:2828;width:0;height:1646" o:connectortype="straight" strokecolor="black [3213]">
              <v:stroke dashstyle="dash"/>
            </v:shape>
            <v:shape id="_x0000_s1118" type="#_x0000_t32" style="position:absolute;left:6013;top:2828;width:0;height:1360" o:connectortype="straight" strokecolor="black [3213]">
              <v:stroke dashstyle="dash"/>
            </v:shape>
            <v:shape id="_x0000_s1119" type="#_x0000_t32" style="position:absolute;left:6914;top:2835;width:1;height:1646" o:connectortype="straight" strokecolor="black [3213]">
              <v:stroke dashstyle="dash"/>
            </v:shape>
            <v:shape id="_x0000_s1120" type="#_x0000_t34" style="position:absolute;left:6975;top:4161;width:1288;height:306;flip:y" o:connectortype="elbow" adj="6540,275082,-80430" strokecolor="black [3213]" strokeweight="1pt"/>
            <v:group id="_x0000_s1121" style="position:absolute;left:5789;top:2529;width:890;height:306" coordorigin="3916,1952" coordsize="890,306">
              <v:shape id="_x0000_s1122" type="#_x0000_t34" style="position:absolute;left:3916;top:1952;width:472;height:306" o:connectortype="elbow" adj=",-137788,-179207"/>
              <v:shape id="_x0000_s1123" type="#_x0000_t34" style="position:absolute;left:4397;top:1952;width:409;height:306;flip:y" o:connectortype="elbow" adj="10774,159388,-229097"/>
            </v:group>
            <v:shape id="_x0000_s1124" type="#_x0000_t202" style="position:absolute;left:3958;top:2492;width:253;height:363" filled="f" fillcolor="#ffff8b" stroked="f">
              <v:textbox style="mso-next-textbox:#_x0000_s1124" inset="0,0,0,0">
                <w:txbxContent>
                  <w:p w:rsidR="006D0B72" w:rsidRPr="006831AE" w:rsidRDefault="006D0B72" w:rsidP="006D0B72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CP</w:t>
                    </w:r>
                  </w:p>
                </w:txbxContent>
              </v:textbox>
            </v:shape>
            <v:group id="_x0000_s1125" style="position:absolute;left:6687;top:2529;width:890;height:306" coordorigin="3916,1952" coordsize="890,306">
              <v:shape id="_x0000_s1126" type="#_x0000_t34" style="position:absolute;left:3916;top:1952;width:472;height:306" o:connectortype="elbow" adj=",-137788,-179207"/>
              <v:shape id="_x0000_s1127" type="#_x0000_t34" style="position:absolute;left:4397;top:1952;width:409;height:306;flip:y" o:connectortype="elbow" adj="10774,159388,-229097"/>
            </v:group>
            <v:group id="_x0000_s1128" style="position:absolute;left:4899;top:2529;width:890;height:306" coordorigin="3916,1952" coordsize="890,306">
              <v:shape id="_x0000_s1129" type="#_x0000_t34" style="position:absolute;left:3916;top:1952;width:472;height:306" o:connectortype="elbow" adj=",-137788,-179207"/>
              <v:shape id="_x0000_s1130" type="#_x0000_t34" style="position:absolute;left:4397;top:1952;width:409;height:306;flip:y" o:connectortype="elbow" adj="10774,159388,-229097"/>
            </v:group>
            <v:shape id="_x0000_s1131" type="#_x0000_t34" style="position:absolute;left:4444;top:2529;width:463;height:306;flip:y" o:connectortype="elbow" adj="10777,159388,-148681"/>
            <v:shape id="_x0000_s1132" type="#_x0000_t34" style="position:absolute;left:4460;top:3611;width:1019;height:324;flip:y" o:connectortype="elbow" adj="7355,410200,-91805" strokecolor="black [3213]" strokeweight="1pt"/>
            <v:shape id="_x0000_s1133" type="#_x0000_t34" style="position:absolute;left:5461;top:3611;width:685;height:306;rotation:180" o:connectortype="elbow" adj="12266,-196800,-143947" strokecolor="black [3213]" strokeweight="1pt"/>
            <v:shape id="_x0000_s1134" type="#_x0000_t34" style="position:absolute;left:6146;top:3611;width:774;height:306;flip:y" o:connectortype="elbow" adj="11441,241271,-172688" strokecolor="black [3213]" strokeweight="1pt"/>
            <v:shape id="_x0000_s1135" type="#_x0000_t34" style="position:absolute;left:6920;top:3611;width:1227;height:306;rotation:180" o:connectortype="elbow" adj="10791,-433059,-141148" strokecolor="black [3213]" strokeweight="1pt"/>
            <v:shape id="_x0000_s1137" type="#_x0000_t34" style="position:absolute;left:7591;top:2529;width:472;height:306" o:connectortype="elbow" adj=",-137788,-179207"/>
          </v:group>
        </w:pict>
      </w:r>
      <w:r>
        <w:rPr>
          <w:bCs/>
          <w:noProof/>
        </w:rPr>
        <w:pict>
          <v:group id="_x0000_s1087" style="position:absolute;left:0;text-align:left;margin-left:7.5pt;margin-top:15.35pt;width:81.9pt;height:34.8pt;z-index:251667456" coordorigin="2303,10111" coordsize="1638,696">
            <v:shape id="_x0000_s1088" type="#_x0000_t202" style="position:absolute;left:2714;top:10111;width:830;height:696" filled="f" fillcolor="#ffff8b">
              <v:textbox inset=".5mm,.3mm,.5mm,.3mm">
                <w:txbxContent>
                  <w:p w:rsidR="006D0B72" w:rsidRDefault="006D0B72" w:rsidP="006D0B72">
                    <w:pPr>
                      <w:ind w:left="105" w:hangingChars="50" w:hanging="105"/>
                    </w:pPr>
                    <w:r>
                      <w:rPr>
                        <w:rFonts w:hint="eastAsia"/>
                      </w:rPr>
                      <w:t>D</w:t>
                    </w:r>
                    <w:r w:rsidRPr="0065102A">
                      <w:rPr>
                        <w:rFonts w:hint="eastAsia"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</w:rPr>
                      <w:tab/>
                      <w:t xml:space="preserve"> Q</w:t>
                    </w:r>
                    <w:r w:rsidRPr="0065102A">
                      <w:rPr>
                        <w:rFonts w:hint="eastAsia"/>
                        <w:vertAlign w:val="subscript"/>
                      </w:rPr>
                      <w:t>1</w:t>
                    </w:r>
                  </w:p>
                  <w:p w:rsidR="006D0B72" w:rsidRDefault="006D0B72" w:rsidP="006D0B72">
                    <w:r>
                      <w:rPr>
                        <w:rFonts w:hint="eastAsia"/>
                      </w:rPr>
                      <w:t>CP</w:t>
                    </w:r>
                  </w:p>
                </w:txbxContent>
              </v:textbox>
            </v:shape>
            <v:shape id="_x0000_s1089" type="#_x0000_t32" style="position:absolute;left:3544;top:10284;width:397;height:0" o:connectortype="straight"/>
            <v:shape id="_x0000_s1090" type="#_x0000_t32" style="position:absolute;left:2303;top:10284;width:397;height:1" o:connectortype="straight"/>
            <v:shape id="_x0000_s1091" type="#_x0000_t32" style="position:absolute;left:2445;top:10593;width:269;height:0" o:connectortype="straight"/>
          </v:group>
        </w:pict>
      </w:r>
    </w:p>
    <w:p w:rsidR="006D0B72" w:rsidRDefault="006D0B72" w:rsidP="006D0B72">
      <w:pPr>
        <w:spacing w:line="360" w:lineRule="auto"/>
        <w:rPr>
          <w:bCs/>
        </w:rPr>
      </w:pPr>
    </w:p>
    <w:p w:rsidR="006D0B72" w:rsidRDefault="005A6770" w:rsidP="006D0B72">
      <w:pPr>
        <w:spacing w:line="360" w:lineRule="auto"/>
        <w:rPr>
          <w:bCs/>
        </w:rPr>
      </w:pPr>
      <w:r>
        <w:rPr>
          <w:bCs/>
          <w:noProof/>
        </w:rPr>
        <w:pict>
          <v:group id="_x0000_s1092" style="position:absolute;left:0;text-align:left;margin-left:8.8pt;margin-top:14.4pt;width:80.6pt;height:34.8pt;z-index:251668480" coordorigin="2093,4068" coordsize="1612,696">
            <v:group id="_x0000_s1093" style="position:absolute;left:2093;top:4068;width:1612;height:696" coordorigin="4445,10137" coordsize="1612,696">
              <v:shape id="_x0000_s1094" type="#_x0000_t202" style="position:absolute;left:4830;top:10137;width:830;height:696" filled="f" fillcolor="#ffff8b">
                <v:textbox inset=".5mm,.3mm,.5mm,.3mm">
                  <w:txbxContent>
                    <w:p w:rsidR="006D0B72" w:rsidRDefault="006D0B72" w:rsidP="006D0B72">
                      <w:pPr>
                        <w:ind w:left="105" w:hangingChars="50" w:hanging="105"/>
                      </w:pPr>
                      <w:r>
                        <w:rPr>
                          <w:rFonts w:hint="eastAsia"/>
                        </w:rPr>
                        <w:t>D</w:t>
                      </w:r>
                      <w:r w:rsidRPr="0065102A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ab/>
                        <w:t xml:space="preserve"> Q</w:t>
                      </w:r>
                      <w:r w:rsidRPr="0065102A"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  <w:p w:rsidR="006D0B72" w:rsidRDefault="006D0B72" w:rsidP="006D0B72">
                      <w:pPr>
                        <w:ind w:firstLineChars="50" w:firstLine="105"/>
                      </w:pPr>
                      <w:r>
                        <w:rPr>
                          <w:rFonts w:hint="eastAsia"/>
                        </w:rPr>
                        <w:t>CP</w:t>
                      </w:r>
                    </w:p>
                  </w:txbxContent>
                </v:textbox>
              </v:shape>
              <v:shape id="_x0000_s1095" type="#_x0000_t32" style="position:absolute;left:5660;top:10310;width:397;height:0" o:connectortype="straight"/>
              <v:shape id="_x0000_s1096" type="#_x0000_t32" style="position:absolute;left:4445;top:10310;width:397;height:1" o:connectortype="straight"/>
              <v:shape id="_x0000_s1097" type="#_x0000_t32" style="position:absolute;left:4561;top:10619;width:269;height:0" o:connectortype="straight"/>
            </v:group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98" type="#_x0000_t5" style="position:absolute;left:2450;top:4494;width:170;height:113;rotation:90" filled="f" fillcolor="#ffff8b"/>
          </v:group>
        </w:pict>
      </w:r>
    </w:p>
    <w:p w:rsidR="006D0B72" w:rsidRDefault="006D0B72" w:rsidP="006D0B72">
      <w:pPr>
        <w:spacing w:line="360" w:lineRule="auto"/>
        <w:rPr>
          <w:bCs/>
        </w:rPr>
      </w:pPr>
    </w:p>
    <w:p w:rsidR="006D0B72" w:rsidRDefault="006D0B72" w:rsidP="006D0B72">
      <w:pPr>
        <w:spacing w:line="360" w:lineRule="auto"/>
        <w:rPr>
          <w:bCs/>
        </w:rPr>
      </w:pPr>
    </w:p>
    <w:p w:rsidR="006D0B72" w:rsidRDefault="006D0B72" w:rsidP="006D0B72">
      <w:pPr>
        <w:numPr>
          <w:ilvl w:val="0"/>
          <w:numId w:val="2"/>
        </w:numPr>
        <w:spacing w:line="360" w:lineRule="auto"/>
        <w:rPr>
          <w:bCs/>
        </w:rPr>
      </w:pPr>
      <w:r>
        <w:rPr>
          <w:rFonts w:hint="eastAsia"/>
          <w:bCs/>
        </w:rPr>
        <w:t>用边沿</w:t>
      </w:r>
      <w:r>
        <w:rPr>
          <w:rFonts w:hint="eastAsia"/>
          <w:bCs/>
        </w:rPr>
        <w:t>D</w:t>
      </w:r>
      <w:r>
        <w:rPr>
          <w:rFonts w:hint="eastAsia"/>
          <w:bCs/>
        </w:rPr>
        <w:t>触发器实现将</w:t>
      </w:r>
      <w:r>
        <w:rPr>
          <w:rFonts w:hint="eastAsia"/>
          <w:bCs/>
        </w:rPr>
        <w:t>CP</w:t>
      </w:r>
      <w:r>
        <w:rPr>
          <w:rFonts w:hint="eastAsia"/>
          <w:bCs/>
        </w:rPr>
        <w:t>频率</w:t>
      </w:r>
      <w:r w:rsidRPr="005A6770">
        <w:rPr>
          <w:rFonts w:hint="eastAsia"/>
          <w:bCs/>
          <w:highlight w:val="yellow"/>
        </w:rPr>
        <w:t>下降</w:t>
      </w:r>
      <w:r w:rsidRPr="005A6770">
        <w:rPr>
          <w:rFonts w:hint="eastAsia"/>
          <w:bCs/>
          <w:highlight w:val="yellow"/>
        </w:rPr>
        <w:t>1/2</w:t>
      </w:r>
      <w:r w:rsidRPr="005A6770">
        <w:rPr>
          <w:rFonts w:hint="eastAsia"/>
          <w:bCs/>
          <w:highlight w:val="yellow"/>
        </w:rPr>
        <w:t>和</w:t>
      </w:r>
      <w:r w:rsidRPr="005A6770">
        <w:rPr>
          <w:rFonts w:hint="eastAsia"/>
          <w:bCs/>
          <w:highlight w:val="yellow"/>
        </w:rPr>
        <w:t>1/4</w:t>
      </w:r>
      <w:r>
        <w:rPr>
          <w:rFonts w:hint="eastAsia"/>
          <w:bCs/>
        </w:rPr>
        <w:t>的电路。</w:t>
      </w:r>
    </w:p>
    <w:p w:rsidR="006D0B72" w:rsidRDefault="005A6770" w:rsidP="006D0B72">
      <w:pPr>
        <w:spacing w:line="360" w:lineRule="auto"/>
        <w:rPr>
          <w:sz w:val="20"/>
        </w:rPr>
      </w:pPr>
      <w:r>
        <w:rPr>
          <w:bCs/>
          <w:noProof/>
          <w:color w:val="000000" w:themeColor="text1"/>
        </w:rPr>
        <w:pict>
          <v:group id="_x0000_s1138" style="position:absolute;left:0;text-align:left;margin-left:204.1pt;margin-top:5.2pt;width:190.7pt;height:49.2pt;z-index:251670528" coordorigin="2375,5852" coordsize="3814,984">
            <v:group id="_x0000_s1139" style="position:absolute;left:4577;top:6140;width:1612;height:696" coordorigin="2093,4068" coordsize="1612,696">
              <v:group id="_x0000_s1140" style="position:absolute;left:2093;top:4068;width:1612;height:696" coordorigin="4445,10137" coordsize="1612,696">
                <v:shape id="_x0000_s1141" type="#_x0000_t202" style="position:absolute;left:4830;top:10137;width:830;height:696" filled="f" fillcolor="#ffff8b">
                  <v:textbox inset=".5mm,.3mm,.5mm,.3mm">
                    <w:txbxContent>
                      <w:p w:rsidR="006D0B72" w:rsidRDefault="006D0B72" w:rsidP="006D0B72">
                        <w:pPr>
                          <w:ind w:left="105" w:hangingChars="50" w:hanging="105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  <w:r w:rsidRPr="0065102A"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ab/>
                          <w:t xml:space="preserve"> Q</w:t>
                        </w:r>
                        <w:r w:rsidRPr="0065102A"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  <w:p w:rsidR="006D0B72" w:rsidRDefault="006D0B72" w:rsidP="006D0B72">
                        <w:pPr>
                          <w:ind w:firstLineChars="50" w:firstLine="105"/>
                        </w:pPr>
                        <w:r>
                          <w:rPr>
                            <w:rFonts w:hint="eastAsia"/>
                          </w:rPr>
                          <w:t>CP</w:t>
                        </w:r>
                        <w:r>
                          <w:rPr>
                            <w:rFonts w:hint="eastAsia"/>
                          </w:rPr>
                          <w:tab/>
                          <w:t xml:space="preserve"> Q</w:t>
                        </w:r>
                        <w:r w:rsidRPr="0065102A"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142" type="#_x0000_t32" style="position:absolute;left:5660;top:10310;width:397;height:0" o:connectortype="straight"/>
                <v:shape id="_x0000_s1143" type="#_x0000_t32" style="position:absolute;left:4445;top:10310;width:397;height:1" o:connectortype="straight"/>
                <v:shape id="_x0000_s1144" type="#_x0000_t32" style="position:absolute;left:4561;top:10619;width:269;height:0" o:connectortype="straight"/>
              </v:group>
              <v:shape id="_x0000_s1145" type="#_x0000_t5" style="position:absolute;left:2450;top:4494;width:170;height:113;rotation:90" filled="f" fillcolor="#ffff8b"/>
            </v:group>
            <v:shape id="_x0000_s1146" type="#_x0000_t5" style="position:absolute;left:2732;top:6566;width:170;height:113;rotation:90" filled="f" fillcolor="#ffff8b"/>
            <v:shape id="_x0000_s1147" type="#_x0000_t32" style="position:absolute;left:3316;top:6538;width:137;height:0" o:connectortype="straight"/>
            <v:shape id="_x0000_s1148" type="#_x0000_t32" style="position:absolute;left:5510;top:6538;width:137;height:0" o:connectortype="straight"/>
            <v:shape id="_x0000_s1149" type="#_x0000_t202" style="position:absolute;left:2760;top:6140;width:830;height:696" filled="f" fillcolor="#ffff8b">
              <v:textbox inset=".5mm,.3mm,.5mm,.3mm">
                <w:txbxContent>
                  <w:p w:rsidR="006D0B72" w:rsidRDefault="006D0B72" w:rsidP="006D0B72">
                    <w:pPr>
                      <w:ind w:left="105" w:hangingChars="50" w:hanging="105"/>
                    </w:pPr>
                    <w:r>
                      <w:rPr>
                        <w:rFonts w:hint="eastAsia"/>
                      </w:rPr>
                      <w:t>D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</w:rPr>
                      <w:tab/>
                      <w:t xml:space="preserve"> Q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  <w:p w:rsidR="006D0B72" w:rsidRDefault="006D0B72" w:rsidP="006D0B72">
                    <w:pPr>
                      <w:ind w:firstLineChars="50" w:firstLine="105"/>
                    </w:pPr>
                    <w:r>
                      <w:rPr>
                        <w:rFonts w:hint="eastAsia"/>
                      </w:rPr>
                      <w:t>CP</w:t>
                    </w:r>
                    <w:r>
                      <w:rPr>
                        <w:rFonts w:hint="eastAsia"/>
                      </w:rPr>
                      <w:tab/>
                      <w:t xml:space="preserve"> Q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50" type="#_x0000_t32" style="position:absolute;left:3590;top:6313;width:397;height:0" o:connectortype="straight"/>
            <v:shape id="_x0000_s1151" type="#_x0000_t32" style="position:absolute;left:2375;top:6313;width:397;height:1" o:connectortype="straight"/>
            <v:shape id="_x0000_s1152" type="#_x0000_t32" style="position:absolute;left:2491;top:6622;width:269;height:0" o:connectortype="straight"/>
            <v:shape id="_x0000_s1153" type="#_x0000_t32" style="position:absolute;left:3650;top:6661;width:340;height:0" o:connectortype="straight"/>
            <v:shape id="_x0000_s1154" type="#_x0000_t32" style="position:absolute;left:5840;top:6676;width:340;height:0" o:connectortype="straight"/>
            <v:shape id="_x0000_s1155" type="#_x0000_t32" style="position:absolute;left:3859;top:5852;width:0;height:806" o:connectortype="straight" strokecolor="black [3213]" strokeweight="1pt">
              <v:stroke endarrow="oval" endarrowwidth="narrow" endarrowlength="short"/>
            </v:shape>
            <v:oval id="_x0000_s1156" style="position:absolute;left:5783;top:6643;width:57;height:57" filled="f" fillcolor="#ffff8b"/>
            <v:oval id="_x0000_s1157" style="position:absolute;left:3590;top:6639;width:57;height:57" filled="f" fillcolor="#ffff8b"/>
            <v:shape id="_x0000_s1158" type="#_x0000_t32" style="position:absolute;left:2491;top:5852;width:0;height:461;flip:y" o:connectortype="straight" strokecolor="black [3213]" strokeweight="1pt">
              <v:stroke startarrow="oval" startarrowwidth="narrow" startarrowlength="short"/>
            </v:shape>
            <v:shape id="_x0000_s1159" type="#_x0000_t32" style="position:absolute;left:2491;top:5852;width:1368;height:0;flip:x" o:connectortype="straight" strokecolor="black [3213]" strokeweight="1pt"/>
            <v:shape id="_x0000_s1160" type="#_x0000_t32" style="position:absolute;left:6061;top:5852;width:0;height:806" o:connectortype="straight" strokecolor="black [3213]" strokeweight="1pt">
              <v:stroke endarrow="oval" endarrowwidth="narrow" endarrowlength="short"/>
            </v:shape>
            <v:shape id="_x0000_s1161" type="#_x0000_t32" style="position:absolute;left:4693;top:5852;width:0;height:461" o:connectortype="straight" strokecolor="black [3213]" strokeweight="1pt">
              <v:stroke endarrow="oval" endarrowwidth="narrow" endarrowlength="short"/>
            </v:shape>
            <v:shape id="_x0000_s1162" type="#_x0000_t32" style="position:absolute;left:4693;top:5852;width:1368;height:0;flip:x" o:connectortype="straight" strokecolor="black [3213]" strokeweight="1pt"/>
            <v:shape id="_x0000_s1163" type="#_x0000_t32" style="position:absolute;left:3904;top:6313;width:424;height:1;flip:x" o:connectortype="straight" strokecolor="black [3213]" strokeweight="1pt"/>
            <v:shape id="_x0000_s1164" type="#_x0000_t32" style="position:absolute;left:4336;top:6621;width:424;height:1;flip:x" o:connectortype="straight" strokecolor="black [3213]" strokeweight="1pt"/>
            <v:shape id="_x0000_s1165" type="#_x0000_t32" style="position:absolute;left:4328;top:6314;width:0;height:308" o:connectortype="straight" strokecolor="black [3213]" strokeweight="1pt">
              <v:stroke endarrowwidth="narrow" endarrowlength="short"/>
            </v:shape>
          </v:group>
        </w:pict>
      </w:r>
      <w:r w:rsidR="006D0B72" w:rsidRPr="00460E58">
        <w:rPr>
          <w:rFonts w:hint="eastAsia"/>
          <w:b/>
          <w:bCs/>
          <w:color w:val="000000" w:themeColor="text1"/>
        </w:rPr>
        <w:t>A</w:t>
      </w:r>
      <w:r w:rsidR="006D0B72" w:rsidRPr="00460E58">
        <w:rPr>
          <w:rFonts w:hint="eastAsia"/>
          <w:b/>
          <w:bCs/>
          <w:color w:val="000000" w:themeColor="text1"/>
        </w:rPr>
        <w:t>：</w:t>
      </w:r>
      <w:r w:rsidR="006D0B72">
        <w:rPr>
          <w:rFonts w:hint="eastAsia"/>
          <w:bCs/>
        </w:rPr>
        <w:tab/>
      </w:r>
      <w:r w:rsidR="006D0B72">
        <w:rPr>
          <w:rFonts w:hint="eastAsia"/>
          <w:bCs/>
        </w:rPr>
        <w:t>触发器特征方程为</w:t>
      </w:r>
      <w:r w:rsidR="006D0B72">
        <w:rPr>
          <w:rFonts w:hint="eastAsia"/>
          <w:bCs/>
        </w:rPr>
        <w:t xml:space="preserve"> </w:t>
      </w:r>
      <w:r w:rsidR="006D0B72" w:rsidRPr="00180225">
        <w:rPr>
          <w:position w:val="-10"/>
          <w:sz w:val="20"/>
        </w:rPr>
        <w:object w:dxaOrig="1180" w:dyaOrig="320">
          <v:shape id="_x0000_i1071" type="#_x0000_t75" style="width:59.35pt;height:15.55pt" o:ole="">
            <v:imagedata r:id="rId55" o:title=""/>
          </v:shape>
          <o:OLEObject Type="Embed" ProgID="Equation.DSMT4" ShapeID="_x0000_i1071" DrawAspect="Content" ObjectID="_1495372985" r:id="rId56"/>
        </w:object>
      </w:r>
    </w:p>
    <w:p w:rsidR="006D0B72" w:rsidRDefault="006D0B72" w:rsidP="006D0B72">
      <w:pPr>
        <w:spacing w:line="360" w:lineRule="auto"/>
        <w:ind w:left="360"/>
        <w:rPr>
          <w:bCs/>
        </w:rPr>
      </w:pPr>
    </w:p>
    <w:p w:rsidR="006D0B72" w:rsidRDefault="006D0B72" w:rsidP="006D0B72">
      <w:pPr>
        <w:spacing w:line="360" w:lineRule="auto"/>
        <w:ind w:left="360"/>
        <w:rPr>
          <w:bCs/>
        </w:rPr>
      </w:pPr>
      <w:r>
        <w:rPr>
          <w:rFonts w:hint="eastAsia"/>
          <w:bCs/>
        </w:rPr>
        <w:t>每来一个时钟上升沿，</w:t>
      </w:r>
      <w:r>
        <w:rPr>
          <w:rFonts w:hint="eastAsia"/>
          <w:bCs/>
        </w:rPr>
        <w:t>Q</w:t>
      </w:r>
      <w:r>
        <w:rPr>
          <w:rFonts w:hint="eastAsia"/>
          <w:bCs/>
        </w:rPr>
        <w:t>翻转一次，</w:t>
      </w:r>
      <w:r>
        <w:rPr>
          <w:rFonts w:hint="eastAsia"/>
          <w:bCs/>
        </w:rPr>
        <w:t>Q</w:t>
      </w:r>
      <w:r w:rsidRPr="00FB3175">
        <w:rPr>
          <w:rFonts w:hint="eastAsia"/>
          <w:bCs/>
          <w:vertAlign w:val="subscript"/>
        </w:rPr>
        <w:t>1</w:t>
      </w:r>
      <w:r>
        <w:rPr>
          <w:rFonts w:hint="eastAsia"/>
          <w:bCs/>
        </w:rPr>
        <w:t>输出为</w:t>
      </w:r>
      <w:r>
        <w:rPr>
          <w:rFonts w:hint="eastAsia"/>
          <w:bCs/>
        </w:rPr>
        <w:t>2</w:t>
      </w:r>
      <w:r>
        <w:rPr>
          <w:rFonts w:hint="eastAsia"/>
          <w:bCs/>
        </w:rPr>
        <w:t>分频，</w:t>
      </w:r>
      <w:r>
        <w:rPr>
          <w:rFonts w:hint="eastAsia"/>
          <w:bCs/>
        </w:rPr>
        <w:t>Q</w:t>
      </w:r>
      <w:r w:rsidRPr="00FB3175"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输出为</w:t>
      </w:r>
      <w:r>
        <w:rPr>
          <w:rFonts w:hint="eastAsia"/>
          <w:bCs/>
        </w:rPr>
        <w:t>4</w:t>
      </w:r>
      <w:r>
        <w:rPr>
          <w:rFonts w:hint="eastAsia"/>
          <w:bCs/>
        </w:rPr>
        <w:t>分频。</w:t>
      </w:r>
    </w:p>
    <w:p w:rsidR="00460E58" w:rsidRDefault="00460E58" w:rsidP="006D0B72">
      <w:pPr>
        <w:spacing w:line="360" w:lineRule="auto"/>
        <w:ind w:left="360"/>
        <w:rPr>
          <w:bCs/>
        </w:rPr>
      </w:pPr>
    </w:p>
    <w:p w:rsidR="006D0B72" w:rsidRPr="005A6770" w:rsidRDefault="006D0B72" w:rsidP="006D0B72">
      <w:pPr>
        <w:numPr>
          <w:ilvl w:val="0"/>
          <w:numId w:val="2"/>
        </w:numPr>
        <w:spacing w:line="360" w:lineRule="auto"/>
        <w:rPr>
          <w:bCs/>
          <w:highlight w:val="yellow"/>
        </w:rPr>
      </w:pPr>
      <w:proofErr w:type="spellStart"/>
      <w:r w:rsidRPr="005A6770">
        <w:rPr>
          <w:rFonts w:hint="eastAsia"/>
          <w:bCs/>
          <w:highlight w:val="yellow"/>
        </w:rPr>
        <w:t>T</w:t>
      </w:r>
      <w:r w:rsidRPr="005A6770">
        <w:rPr>
          <w:rFonts w:hint="eastAsia"/>
          <w:bCs/>
          <w:highlight w:val="yellow"/>
          <w:vertAlign w:val="subscript"/>
        </w:rPr>
        <w:t>su</w:t>
      </w:r>
      <w:proofErr w:type="spellEnd"/>
      <w:r w:rsidRPr="005A6770">
        <w:rPr>
          <w:rFonts w:hint="eastAsia"/>
          <w:bCs/>
          <w:highlight w:val="yellow"/>
        </w:rPr>
        <w:t>为数据准备时间，</w:t>
      </w:r>
      <w:proofErr w:type="spellStart"/>
      <w:r w:rsidRPr="005A6770">
        <w:rPr>
          <w:rFonts w:hint="eastAsia"/>
          <w:bCs/>
          <w:highlight w:val="yellow"/>
        </w:rPr>
        <w:t>T</w:t>
      </w:r>
      <w:r w:rsidRPr="005A6770">
        <w:rPr>
          <w:rFonts w:hint="eastAsia"/>
          <w:bCs/>
          <w:highlight w:val="yellow"/>
          <w:vertAlign w:val="subscript"/>
        </w:rPr>
        <w:t>h</w:t>
      </w:r>
      <w:proofErr w:type="spellEnd"/>
      <w:r w:rsidRPr="005A6770">
        <w:rPr>
          <w:rFonts w:hint="eastAsia"/>
          <w:bCs/>
          <w:highlight w:val="yellow"/>
        </w:rPr>
        <w:t>为数据保持时间，</w:t>
      </w:r>
      <w:r w:rsidRPr="005A6770">
        <w:rPr>
          <w:b/>
          <w:bCs/>
          <w:color w:val="FFFFFF"/>
          <w:position w:val="-14"/>
          <w:sz w:val="20"/>
          <w:highlight w:val="yellow"/>
        </w:rPr>
        <w:object w:dxaOrig="540" w:dyaOrig="340">
          <v:shape id="_x0000_i1072" type="#_x0000_t75" style="width:27.05pt;height:16.7pt" o:ole="">
            <v:imagedata r:id="rId57" o:title=""/>
          </v:shape>
          <o:OLEObject Type="Embed" ProgID="Equation.DSMT4" ShapeID="_x0000_i1072" DrawAspect="Content" ObjectID="_1495372986" r:id="rId58"/>
        </w:object>
      </w:r>
      <w:r w:rsidRPr="005A6770">
        <w:rPr>
          <w:rFonts w:hint="eastAsia"/>
          <w:bCs/>
          <w:highlight w:val="yellow"/>
        </w:rPr>
        <w:t>为输出稳定翻转时间，估算</w:t>
      </w:r>
      <w:r w:rsidRPr="005A6770">
        <w:rPr>
          <w:rFonts w:hint="eastAsia"/>
          <w:bCs/>
          <w:highlight w:val="yellow"/>
        </w:rPr>
        <w:t>T</w:t>
      </w:r>
      <w:r w:rsidRPr="005A6770">
        <w:rPr>
          <w:rFonts w:hint="eastAsia"/>
          <w:bCs/>
          <w:highlight w:val="yellow"/>
          <w:vertAlign w:val="subscript"/>
        </w:rPr>
        <w:t>1</w:t>
      </w:r>
      <w:r w:rsidRPr="005A6770">
        <w:rPr>
          <w:rFonts w:hint="eastAsia"/>
          <w:bCs/>
          <w:highlight w:val="yellow"/>
        </w:rPr>
        <w:t>和</w:t>
      </w:r>
      <w:r w:rsidRPr="005A6770">
        <w:rPr>
          <w:rFonts w:hint="eastAsia"/>
          <w:bCs/>
          <w:highlight w:val="yellow"/>
        </w:rPr>
        <w:t>T</w:t>
      </w:r>
      <w:r w:rsidRPr="005A6770">
        <w:rPr>
          <w:rFonts w:hint="eastAsia"/>
          <w:bCs/>
          <w:highlight w:val="yellow"/>
          <w:vertAlign w:val="subscript"/>
        </w:rPr>
        <w:t>2</w:t>
      </w:r>
      <w:r w:rsidRPr="005A6770">
        <w:rPr>
          <w:rFonts w:hint="eastAsia"/>
          <w:bCs/>
          <w:highlight w:val="yellow"/>
        </w:rPr>
        <w:t>。</w:t>
      </w:r>
    </w:p>
    <w:p w:rsidR="006D0B72" w:rsidRPr="005A6770" w:rsidRDefault="006D0B72" w:rsidP="006D0B72">
      <w:pPr>
        <w:spacing w:line="360" w:lineRule="auto"/>
        <w:rPr>
          <w:bCs/>
          <w:highlight w:val="yellow"/>
        </w:rPr>
      </w:pPr>
      <w:r w:rsidRPr="005A6770">
        <w:rPr>
          <w:rFonts w:hint="eastAsia"/>
          <w:b/>
          <w:bCs/>
          <w:color w:val="000000" w:themeColor="text1"/>
          <w:highlight w:val="yellow"/>
        </w:rPr>
        <w:t>A</w:t>
      </w:r>
      <w:r w:rsidRPr="005A6770">
        <w:rPr>
          <w:rFonts w:hint="eastAsia"/>
          <w:b/>
          <w:bCs/>
          <w:color w:val="000000" w:themeColor="text1"/>
          <w:highlight w:val="yellow"/>
        </w:rPr>
        <w:t>：</w:t>
      </w:r>
      <w:r w:rsidRPr="005A6770">
        <w:rPr>
          <w:rFonts w:hint="eastAsia"/>
          <w:bCs/>
          <w:highlight w:val="yellow"/>
        </w:rPr>
        <w:tab/>
        <w:t>T</w:t>
      </w:r>
      <w:r w:rsidRPr="005A6770">
        <w:rPr>
          <w:rFonts w:hint="eastAsia"/>
          <w:bCs/>
          <w:highlight w:val="yellow"/>
          <w:vertAlign w:val="subscript"/>
        </w:rPr>
        <w:t>2</w:t>
      </w:r>
      <w:r w:rsidRPr="005A6770">
        <w:rPr>
          <w:rFonts w:hint="eastAsia"/>
          <w:bCs/>
          <w:highlight w:val="yellow"/>
        </w:rPr>
        <w:t>≥</w:t>
      </w:r>
      <w:proofErr w:type="spellStart"/>
      <w:r w:rsidRPr="005A6770">
        <w:rPr>
          <w:rFonts w:hint="eastAsia"/>
          <w:bCs/>
          <w:highlight w:val="yellow"/>
        </w:rPr>
        <w:t>T</w:t>
      </w:r>
      <w:r w:rsidRPr="005A6770">
        <w:rPr>
          <w:rFonts w:hint="eastAsia"/>
          <w:bCs/>
          <w:highlight w:val="yellow"/>
          <w:vertAlign w:val="subscript"/>
        </w:rPr>
        <w:t>su</w:t>
      </w:r>
      <w:proofErr w:type="spellEnd"/>
    </w:p>
    <w:p w:rsidR="006D0B72" w:rsidRPr="00B207FD" w:rsidRDefault="006D0B72" w:rsidP="006D0B72">
      <w:pPr>
        <w:spacing w:line="360" w:lineRule="auto"/>
        <w:ind w:left="360"/>
        <w:rPr>
          <w:bCs/>
        </w:rPr>
      </w:pPr>
      <w:r w:rsidRPr="005A6770">
        <w:rPr>
          <w:rFonts w:hint="eastAsia"/>
          <w:bCs/>
          <w:highlight w:val="yellow"/>
        </w:rPr>
        <w:t>T</w:t>
      </w:r>
      <w:r w:rsidRPr="005A6770">
        <w:rPr>
          <w:rFonts w:hint="eastAsia"/>
          <w:bCs/>
          <w:highlight w:val="yellow"/>
          <w:vertAlign w:val="subscript"/>
        </w:rPr>
        <w:t>1</w:t>
      </w:r>
      <w:r w:rsidRPr="005A6770">
        <w:rPr>
          <w:rFonts w:hint="eastAsia"/>
          <w:bCs/>
          <w:highlight w:val="yellow"/>
        </w:rPr>
        <w:t>≥</w:t>
      </w:r>
      <w:r w:rsidRPr="005A6770">
        <w:rPr>
          <w:rFonts w:hint="eastAsia"/>
          <w:bCs/>
          <w:highlight w:val="yellow"/>
        </w:rPr>
        <w:t>max</w:t>
      </w:r>
      <w:r w:rsidRPr="005A6770">
        <w:rPr>
          <w:rFonts w:hint="eastAsia"/>
          <w:bCs/>
          <w:highlight w:val="yellow"/>
        </w:rPr>
        <w:t>（</w:t>
      </w:r>
      <w:proofErr w:type="spellStart"/>
      <w:r w:rsidRPr="005A6770">
        <w:rPr>
          <w:rFonts w:hint="eastAsia"/>
          <w:bCs/>
          <w:highlight w:val="yellow"/>
        </w:rPr>
        <w:t>T</w:t>
      </w:r>
      <w:r w:rsidRPr="005A6770">
        <w:rPr>
          <w:rFonts w:hint="eastAsia"/>
          <w:bCs/>
          <w:highlight w:val="yellow"/>
          <w:vertAlign w:val="subscript"/>
        </w:rPr>
        <w:t>h</w:t>
      </w:r>
      <w:proofErr w:type="spellEnd"/>
      <w:r w:rsidRPr="005A6770">
        <w:rPr>
          <w:rFonts w:hint="eastAsia"/>
          <w:bCs/>
          <w:highlight w:val="yellow"/>
        </w:rPr>
        <w:t>，</w:t>
      </w:r>
      <w:r w:rsidRPr="005A6770">
        <w:rPr>
          <w:b/>
          <w:bCs/>
          <w:color w:val="FFFFFF"/>
          <w:position w:val="-14"/>
          <w:sz w:val="20"/>
          <w:highlight w:val="yellow"/>
        </w:rPr>
        <w:object w:dxaOrig="540" w:dyaOrig="340">
          <v:shape id="_x0000_i1073" type="#_x0000_t75" style="width:27.05pt;height:16.7pt" o:ole="">
            <v:imagedata r:id="rId57" o:title=""/>
          </v:shape>
          <o:OLEObject Type="Embed" ProgID="Equation.DSMT4" ShapeID="_x0000_i1073" DrawAspect="Content" ObjectID="_1495372987" r:id="rId59"/>
        </w:object>
      </w:r>
      <w:r w:rsidRPr="005A6770">
        <w:rPr>
          <w:rFonts w:hint="eastAsia"/>
          <w:bCs/>
          <w:highlight w:val="yellow"/>
        </w:rPr>
        <w:t>）</w:t>
      </w:r>
      <w:r w:rsidRPr="005A6770">
        <w:rPr>
          <w:rFonts w:hint="eastAsia"/>
          <w:bCs/>
          <w:highlight w:val="yellow"/>
        </w:rPr>
        <w:t>=</w:t>
      </w:r>
      <w:r w:rsidRPr="005A6770">
        <w:rPr>
          <w:b/>
          <w:bCs/>
          <w:color w:val="FFFFFF"/>
          <w:position w:val="-14"/>
          <w:sz w:val="20"/>
          <w:highlight w:val="yellow"/>
        </w:rPr>
        <w:object w:dxaOrig="540" w:dyaOrig="340">
          <v:shape id="_x0000_i1074" type="#_x0000_t75" style="width:27.05pt;height:16.7pt" o:ole="">
            <v:imagedata r:id="rId57" o:title=""/>
          </v:shape>
          <o:OLEObject Type="Embed" ProgID="Equation.DSMT4" ShapeID="_x0000_i1074" DrawAspect="Content" ObjectID="_1495372988" r:id="rId60"/>
        </w:object>
      </w:r>
    </w:p>
    <w:p w:rsidR="006D0B72" w:rsidRDefault="006D0B72" w:rsidP="006D0B72">
      <w:pPr>
        <w:numPr>
          <w:ilvl w:val="0"/>
          <w:numId w:val="2"/>
        </w:numPr>
        <w:spacing w:line="360" w:lineRule="auto"/>
        <w:rPr>
          <w:bCs/>
        </w:rPr>
      </w:pPr>
      <w:r>
        <w:rPr>
          <w:rFonts w:hint="eastAsia"/>
          <w:bCs/>
        </w:rPr>
        <w:t>当同步</w:t>
      </w:r>
      <w:r>
        <w:rPr>
          <w:rFonts w:hint="eastAsia"/>
          <w:bCs/>
        </w:rPr>
        <w:t>RS</w:t>
      </w:r>
      <w:r>
        <w:rPr>
          <w:rFonts w:hint="eastAsia"/>
          <w:bCs/>
        </w:rPr>
        <w:t>触发器要想</w:t>
      </w:r>
      <w:r>
        <w:rPr>
          <w:rFonts w:hint="eastAsia"/>
          <w:bCs/>
        </w:rPr>
        <w:t>Q</w:t>
      </w:r>
      <w:r w:rsidRPr="005602B1">
        <w:rPr>
          <w:rFonts w:hint="eastAsia"/>
          <w:bCs/>
          <w:vertAlign w:val="superscript"/>
        </w:rPr>
        <w:t>n+1</w:t>
      </w:r>
      <w:r>
        <w:rPr>
          <w:rFonts w:hint="eastAsia"/>
          <w:bCs/>
        </w:rPr>
        <w:t>=1</w:t>
      </w:r>
      <w:r>
        <w:rPr>
          <w:rFonts w:hint="eastAsia"/>
          <w:bCs/>
        </w:rPr>
        <w:t>时，</w:t>
      </w:r>
      <w:r>
        <w:rPr>
          <w:rFonts w:hint="eastAsia"/>
          <w:bCs/>
        </w:rPr>
        <w:t>RS</w:t>
      </w:r>
      <w:r>
        <w:rPr>
          <w:rFonts w:hint="eastAsia"/>
          <w:bCs/>
        </w:rPr>
        <w:t>应加什么触发信号？写出特征方程。求</w:t>
      </w:r>
      <w:r w:rsidRPr="005602B1">
        <w:rPr>
          <w:b/>
          <w:bCs/>
          <w:color w:val="FFFFFF"/>
          <w:position w:val="-14"/>
          <w:sz w:val="20"/>
        </w:rPr>
        <w:object w:dxaOrig="540" w:dyaOrig="340">
          <v:shape id="_x0000_i1075" type="#_x0000_t75" style="width:27.05pt;height:16.7pt" o:ole="">
            <v:imagedata r:id="rId57" o:title=""/>
          </v:shape>
          <o:OLEObject Type="Embed" ProgID="Equation.DSMT4" ShapeID="_x0000_i1075" DrawAspect="Content" ObjectID="_1495372989" r:id="rId61"/>
        </w:object>
      </w:r>
      <w:r>
        <w:rPr>
          <w:rFonts w:hint="eastAsia"/>
          <w:bCs/>
        </w:rPr>
        <w:t>=</w:t>
      </w:r>
      <w:r>
        <w:rPr>
          <w:rFonts w:hint="eastAsia"/>
          <w:bCs/>
        </w:rPr>
        <w:t>？</w:t>
      </w:r>
    </w:p>
    <w:p w:rsidR="006D0B72" w:rsidRDefault="006D0B72" w:rsidP="006D0B72">
      <w:pPr>
        <w:spacing w:line="360" w:lineRule="auto"/>
        <w:rPr>
          <w:bCs/>
        </w:rPr>
      </w:pPr>
      <w:r w:rsidRPr="00460E58">
        <w:rPr>
          <w:rFonts w:hint="eastAsia"/>
          <w:b/>
          <w:bCs/>
          <w:color w:val="000000" w:themeColor="text1"/>
        </w:rPr>
        <w:t>A</w:t>
      </w:r>
      <w:r w:rsidRPr="00460E58">
        <w:rPr>
          <w:rFonts w:hint="eastAsia"/>
          <w:b/>
          <w:bCs/>
          <w:color w:val="000000" w:themeColor="text1"/>
        </w:rPr>
        <w:t>：</w:t>
      </w:r>
      <w:r>
        <w:rPr>
          <w:rFonts w:hint="eastAsia"/>
          <w:bCs/>
        </w:rPr>
        <w:tab/>
      </w:r>
      <w:r>
        <w:rPr>
          <w:rFonts w:hint="eastAsia"/>
          <w:bCs/>
        </w:rPr>
        <w:t>应加</w:t>
      </w:r>
      <w:r>
        <w:rPr>
          <w:rFonts w:hint="eastAsia"/>
          <w:bCs/>
        </w:rPr>
        <w:t>R=0</w:t>
      </w:r>
      <w:r>
        <w:rPr>
          <w:rFonts w:hint="eastAsia"/>
          <w:bCs/>
        </w:rPr>
        <w:t>、</w:t>
      </w:r>
      <w:r>
        <w:rPr>
          <w:rFonts w:hint="eastAsia"/>
          <w:bCs/>
        </w:rPr>
        <w:t>S=1</w:t>
      </w:r>
      <w:r>
        <w:rPr>
          <w:rFonts w:hint="eastAsia"/>
          <w:bCs/>
        </w:rPr>
        <w:t>时，</w:t>
      </w:r>
      <w:r>
        <w:rPr>
          <w:rFonts w:hint="eastAsia"/>
          <w:bCs/>
        </w:rPr>
        <w:t>Q</w:t>
      </w:r>
      <w:r w:rsidRPr="005602B1">
        <w:rPr>
          <w:rFonts w:hint="eastAsia"/>
          <w:bCs/>
          <w:vertAlign w:val="superscript"/>
        </w:rPr>
        <w:t>n+1</w:t>
      </w:r>
      <w:r>
        <w:rPr>
          <w:rFonts w:hint="eastAsia"/>
          <w:bCs/>
        </w:rPr>
        <w:t xml:space="preserve">=1 </w:t>
      </w:r>
    </w:p>
    <w:p w:rsidR="006D0B72" w:rsidRDefault="006D0B72" w:rsidP="006D0B72">
      <w:pPr>
        <w:spacing w:line="360" w:lineRule="auto"/>
        <w:ind w:left="360"/>
        <w:rPr>
          <w:sz w:val="20"/>
        </w:rPr>
      </w:pPr>
      <w:r>
        <w:rPr>
          <w:rFonts w:hint="eastAsia"/>
          <w:bCs/>
        </w:rPr>
        <w:t>特征方程</w:t>
      </w:r>
      <w:r>
        <w:rPr>
          <w:rFonts w:hint="eastAsia"/>
          <w:bCs/>
        </w:rPr>
        <w:t xml:space="preserve">  </w:t>
      </w:r>
      <w:r w:rsidRPr="005A6770">
        <w:rPr>
          <w:position w:val="-10"/>
          <w:sz w:val="20"/>
          <w:highlight w:val="yellow"/>
        </w:rPr>
        <w:object w:dxaOrig="1380" w:dyaOrig="340">
          <v:shape id="_x0000_i1076" type="#_x0000_t75" style="width:69.1pt;height:16.7pt" o:ole="">
            <v:imagedata r:id="rId62" o:title=""/>
          </v:shape>
          <o:OLEObject Type="Embed" ProgID="Equation.DSMT4" ShapeID="_x0000_i1076" DrawAspect="Content" ObjectID="_1495372990" r:id="rId63"/>
        </w:object>
      </w: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</w:r>
      <w:r w:rsidRPr="003D3411">
        <w:rPr>
          <w:rFonts w:hint="eastAsia"/>
          <w:color w:val="000000"/>
        </w:rPr>
        <w:t>约束条件</w:t>
      </w:r>
      <w:r>
        <w:rPr>
          <w:rFonts w:hint="eastAsia"/>
          <w:color w:val="000000"/>
        </w:rPr>
        <w:t>：</w:t>
      </w:r>
      <w:r w:rsidRPr="00955705">
        <w:rPr>
          <w:position w:val="-6"/>
          <w:sz w:val="20"/>
        </w:rPr>
        <w:object w:dxaOrig="740" w:dyaOrig="240">
          <v:shape id="_x0000_i1077" type="#_x0000_t75" style="width:36.85pt;height:12.1pt" o:ole="">
            <v:imagedata r:id="rId64" o:title=""/>
          </v:shape>
          <o:OLEObject Type="Embed" ProgID="Equation.DSMT4" ShapeID="_x0000_i1077" DrawAspect="Content" ObjectID="_1495372991" r:id="rId65"/>
        </w:object>
      </w:r>
    </w:p>
    <w:p w:rsidR="006D0B72" w:rsidRPr="00B207FD" w:rsidRDefault="006D0B72" w:rsidP="006D0B72">
      <w:pPr>
        <w:spacing w:line="360" w:lineRule="auto"/>
        <w:ind w:left="360"/>
        <w:rPr>
          <w:bCs/>
        </w:rPr>
      </w:pPr>
      <w:r w:rsidRPr="005602B1">
        <w:rPr>
          <w:b/>
          <w:bCs/>
          <w:color w:val="FFFFFF"/>
          <w:position w:val="-14"/>
          <w:sz w:val="20"/>
        </w:rPr>
        <w:object w:dxaOrig="540" w:dyaOrig="340">
          <v:shape id="_x0000_i1078" type="#_x0000_t75" style="width:27.05pt;height:16.7pt" o:ole="">
            <v:imagedata r:id="rId57" o:title=""/>
          </v:shape>
          <o:OLEObject Type="Embed" ProgID="Equation.DSMT4" ShapeID="_x0000_i1078" DrawAspect="Content" ObjectID="_1495372992" r:id="rId66"/>
        </w:object>
      </w:r>
      <w:r>
        <w:rPr>
          <w:rFonts w:hint="eastAsia"/>
          <w:bCs/>
        </w:rPr>
        <w:t>=3t</w:t>
      </w:r>
      <w:r w:rsidRPr="00B207FD">
        <w:rPr>
          <w:rFonts w:hint="eastAsia"/>
          <w:bCs/>
          <w:vertAlign w:val="subscript"/>
        </w:rPr>
        <w:t>pd</w:t>
      </w:r>
      <w:bookmarkStart w:id="0" w:name="_GoBack"/>
      <w:bookmarkEnd w:id="0"/>
    </w:p>
    <w:p w:rsidR="006D0B72" w:rsidRPr="0065102A" w:rsidRDefault="006D0B72" w:rsidP="006D0B72">
      <w:pPr>
        <w:numPr>
          <w:ilvl w:val="0"/>
          <w:numId w:val="2"/>
        </w:numPr>
        <w:spacing w:line="360" w:lineRule="auto"/>
        <w:rPr>
          <w:bCs/>
        </w:rPr>
      </w:pPr>
      <w:r>
        <w:rPr>
          <w:rFonts w:hint="eastAsia"/>
          <w:bCs/>
        </w:rPr>
        <w:t>当同步</w:t>
      </w:r>
      <w:r>
        <w:rPr>
          <w:rFonts w:hint="eastAsia"/>
          <w:bCs/>
        </w:rPr>
        <w:t>RS</w:t>
      </w:r>
      <w:r>
        <w:rPr>
          <w:rFonts w:hint="eastAsia"/>
          <w:bCs/>
        </w:rPr>
        <w:t>触发器</w:t>
      </w:r>
      <w:r>
        <w:rPr>
          <w:rFonts w:hint="eastAsia"/>
          <w:bCs/>
        </w:rPr>
        <w:t>R=S=1</w:t>
      </w:r>
      <w:r>
        <w:rPr>
          <w:rFonts w:hint="eastAsia"/>
          <w:bCs/>
        </w:rPr>
        <w:t>时，</w:t>
      </w:r>
      <w:r w:rsidRPr="00180225">
        <w:rPr>
          <w:position w:val="-10"/>
          <w:sz w:val="20"/>
        </w:rPr>
        <w:object w:dxaOrig="380" w:dyaOrig="320">
          <v:shape id="_x0000_i1079" type="#_x0000_t75" style="width:19pt;height:15.55pt" o:ole="">
            <v:imagedata r:id="rId9" o:title=""/>
          </v:shape>
          <o:OLEObject Type="Embed" ProgID="Equation.DSMT4" ShapeID="_x0000_i1079" DrawAspect="Content" ObjectID="_1495372993" r:id="rId67"/>
        </w:object>
      </w:r>
      <w:r>
        <w:rPr>
          <w:rFonts w:hint="eastAsia"/>
          <w:sz w:val="20"/>
        </w:rPr>
        <w:t>=</w:t>
      </w:r>
      <w:r>
        <w:rPr>
          <w:rFonts w:hint="eastAsia"/>
          <w:sz w:val="20"/>
        </w:rPr>
        <w:t>？</w:t>
      </w:r>
      <w:r w:rsidRPr="00180225">
        <w:rPr>
          <w:position w:val="-10"/>
          <w:sz w:val="20"/>
        </w:rPr>
        <w:object w:dxaOrig="380" w:dyaOrig="320">
          <v:shape id="_x0000_i1080" type="#_x0000_t75" style="width:19pt;height:15.55pt" o:ole="">
            <v:imagedata r:id="rId68" o:title=""/>
          </v:shape>
          <o:OLEObject Type="Embed" ProgID="Equation.DSMT4" ShapeID="_x0000_i1080" DrawAspect="Content" ObjectID="_1495372994" r:id="rId69"/>
        </w:object>
      </w:r>
      <w:r>
        <w:rPr>
          <w:rFonts w:hint="eastAsia"/>
          <w:sz w:val="20"/>
        </w:rPr>
        <w:t>=</w:t>
      </w:r>
      <w:r>
        <w:rPr>
          <w:rFonts w:hint="eastAsia"/>
          <w:sz w:val="20"/>
        </w:rPr>
        <w:t>？随后</w:t>
      </w:r>
      <w:r>
        <w:rPr>
          <w:rFonts w:hint="eastAsia"/>
          <w:sz w:val="20"/>
        </w:rPr>
        <w:t>R=S=0</w:t>
      </w:r>
      <w:r>
        <w:rPr>
          <w:rFonts w:hint="eastAsia"/>
          <w:sz w:val="20"/>
        </w:rPr>
        <w:t>，问</w:t>
      </w:r>
      <w:r w:rsidRPr="00180225">
        <w:rPr>
          <w:position w:val="-10"/>
          <w:sz w:val="20"/>
        </w:rPr>
        <w:object w:dxaOrig="380" w:dyaOrig="320">
          <v:shape id="_x0000_i1081" type="#_x0000_t75" style="width:19pt;height:15.55pt" o:ole="">
            <v:imagedata r:id="rId9" o:title=""/>
          </v:shape>
          <o:OLEObject Type="Embed" ProgID="Equation.DSMT4" ShapeID="_x0000_i1081" DrawAspect="Content" ObjectID="_1495372995" r:id="rId70"/>
        </w:object>
      </w:r>
      <w:r>
        <w:rPr>
          <w:rFonts w:hint="eastAsia"/>
          <w:sz w:val="20"/>
        </w:rPr>
        <w:t>=</w:t>
      </w:r>
      <w:r>
        <w:rPr>
          <w:rFonts w:hint="eastAsia"/>
          <w:sz w:val="20"/>
        </w:rPr>
        <w:t>？如果</w:t>
      </w:r>
      <w:r>
        <w:rPr>
          <w:rFonts w:hint="eastAsia"/>
          <w:sz w:val="20"/>
        </w:rPr>
        <w:t>R=S=1</w:t>
      </w:r>
      <w:r>
        <w:rPr>
          <w:rFonts w:hint="eastAsia"/>
          <w:sz w:val="20"/>
        </w:rPr>
        <w:t>之后</w:t>
      </w:r>
      <w:r>
        <w:rPr>
          <w:rFonts w:hint="eastAsia"/>
          <w:sz w:val="20"/>
        </w:rPr>
        <w:t>R=1</w:t>
      </w:r>
      <w:r>
        <w:rPr>
          <w:rFonts w:hint="eastAsia"/>
          <w:sz w:val="20"/>
        </w:rPr>
        <w:t>、</w:t>
      </w:r>
      <w:r>
        <w:rPr>
          <w:rFonts w:hint="eastAsia"/>
          <w:sz w:val="20"/>
        </w:rPr>
        <w:t>S=0</w:t>
      </w:r>
      <w:r>
        <w:rPr>
          <w:rFonts w:hint="eastAsia"/>
          <w:sz w:val="20"/>
        </w:rPr>
        <w:t>，</w:t>
      </w:r>
      <w:r w:rsidRPr="00180225">
        <w:rPr>
          <w:position w:val="-10"/>
          <w:sz w:val="20"/>
        </w:rPr>
        <w:object w:dxaOrig="380" w:dyaOrig="320">
          <v:shape id="_x0000_i1082" type="#_x0000_t75" style="width:19pt;height:15.55pt" o:ole="">
            <v:imagedata r:id="rId9" o:title=""/>
          </v:shape>
          <o:OLEObject Type="Embed" ProgID="Equation.DSMT4" ShapeID="_x0000_i1082" DrawAspect="Content" ObjectID="_1495372996" r:id="rId71"/>
        </w:object>
      </w:r>
      <w:r>
        <w:rPr>
          <w:rFonts w:hint="eastAsia"/>
          <w:sz w:val="20"/>
        </w:rPr>
        <w:t>=</w:t>
      </w:r>
      <w:r>
        <w:rPr>
          <w:rFonts w:hint="eastAsia"/>
          <w:sz w:val="20"/>
        </w:rPr>
        <w:t>？</w:t>
      </w:r>
    </w:p>
    <w:p w:rsidR="006D0B72" w:rsidRDefault="006D0B72" w:rsidP="006D0B72">
      <w:pPr>
        <w:spacing w:line="360" w:lineRule="auto"/>
        <w:rPr>
          <w:sz w:val="20"/>
        </w:rPr>
      </w:pPr>
      <w:r w:rsidRPr="00460E58">
        <w:rPr>
          <w:rFonts w:hint="eastAsia"/>
          <w:bCs/>
          <w:color w:val="000000" w:themeColor="text1"/>
        </w:rPr>
        <w:t>A</w:t>
      </w:r>
      <w:r w:rsidRPr="00460E58">
        <w:rPr>
          <w:rFonts w:hint="eastAsia"/>
          <w:bCs/>
          <w:color w:val="000000" w:themeColor="text1"/>
        </w:rPr>
        <w:t>：</w:t>
      </w:r>
      <w:r>
        <w:rPr>
          <w:rFonts w:hint="eastAsia"/>
          <w:bCs/>
        </w:rPr>
        <w:tab/>
        <w:t>R=S=1</w:t>
      </w:r>
      <w:r>
        <w:rPr>
          <w:rFonts w:hint="eastAsia"/>
          <w:bCs/>
        </w:rPr>
        <w:t>时，</w:t>
      </w:r>
      <w:r w:rsidRPr="00180225">
        <w:rPr>
          <w:position w:val="-10"/>
          <w:sz w:val="20"/>
        </w:rPr>
        <w:object w:dxaOrig="380" w:dyaOrig="320">
          <v:shape id="_x0000_i1083" type="#_x0000_t75" style="width:19pt;height:15.55pt" o:ole="">
            <v:imagedata r:id="rId9" o:title=""/>
          </v:shape>
          <o:OLEObject Type="Embed" ProgID="Equation.DSMT4" ShapeID="_x0000_i1083" DrawAspect="Content" ObjectID="_1495372997" r:id="rId72"/>
        </w:object>
      </w:r>
      <w:r>
        <w:rPr>
          <w:rFonts w:hint="eastAsia"/>
          <w:sz w:val="20"/>
        </w:rPr>
        <w:t>=1</w:t>
      </w:r>
      <w:r>
        <w:rPr>
          <w:rFonts w:hint="eastAsia"/>
          <w:sz w:val="20"/>
        </w:rPr>
        <w:t>，</w:t>
      </w:r>
      <w:r w:rsidRPr="00180225">
        <w:rPr>
          <w:position w:val="-10"/>
          <w:sz w:val="20"/>
        </w:rPr>
        <w:object w:dxaOrig="380" w:dyaOrig="320">
          <v:shape id="_x0000_i1084" type="#_x0000_t75" style="width:19pt;height:15.55pt" o:ole="">
            <v:imagedata r:id="rId68" o:title=""/>
          </v:shape>
          <o:OLEObject Type="Embed" ProgID="Equation.DSMT4" ShapeID="_x0000_i1084" DrawAspect="Content" ObjectID="_1495372998" r:id="rId73"/>
        </w:object>
      </w:r>
      <w:r>
        <w:rPr>
          <w:rFonts w:hint="eastAsia"/>
          <w:sz w:val="20"/>
        </w:rPr>
        <w:t>=1</w:t>
      </w:r>
    </w:p>
    <w:p w:rsidR="006D0B72" w:rsidRDefault="006D0B72" w:rsidP="006D0B72">
      <w:pPr>
        <w:spacing w:line="360" w:lineRule="auto"/>
        <w:rPr>
          <w:sz w:val="20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>随后</w:t>
      </w:r>
      <w:r>
        <w:rPr>
          <w:rFonts w:hint="eastAsia"/>
          <w:sz w:val="20"/>
        </w:rPr>
        <w:t>R=S=0</w:t>
      </w:r>
      <w:r>
        <w:rPr>
          <w:rFonts w:hint="eastAsia"/>
          <w:sz w:val="20"/>
        </w:rPr>
        <w:t>，</w:t>
      </w:r>
      <w:r w:rsidRPr="00180225">
        <w:rPr>
          <w:sz w:val="20"/>
        </w:rPr>
        <w:t xml:space="preserve"> </w:t>
      </w:r>
      <w:r w:rsidRPr="00180225">
        <w:rPr>
          <w:position w:val="-10"/>
          <w:sz w:val="20"/>
        </w:rPr>
        <w:object w:dxaOrig="380" w:dyaOrig="320">
          <v:shape id="_x0000_i1085" type="#_x0000_t75" style="width:19pt;height:15.55pt" o:ole="">
            <v:imagedata r:id="rId9" o:title=""/>
          </v:shape>
          <o:OLEObject Type="Embed" ProgID="Equation.DSMT4" ShapeID="_x0000_i1085" DrawAspect="Content" ObjectID="_1495372999" r:id="rId74"/>
        </w:object>
      </w:r>
      <w:r>
        <w:rPr>
          <w:rFonts w:hint="eastAsia"/>
          <w:sz w:val="20"/>
        </w:rPr>
        <w:t>=</w:t>
      </w:r>
      <w:r>
        <w:rPr>
          <w:rFonts w:hint="eastAsia"/>
          <w:sz w:val="20"/>
        </w:rPr>
        <w:t>为不定状态</w:t>
      </w:r>
    </w:p>
    <w:p w:rsidR="006D0B72" w:rsidRPr="00E24BF2" w:rsidRDefault="006D0B72" w:rsidP="006D0B72">
      <w:pPr>
        <w:spacing w:line="360" w:lineRule="auto"/>
        <w:rPr>
          <w:bCs/>
        </w:rPr>
      </w:pPr>
      <w:r>
        <w:rPr>
          <w:rFonts w:hint="eastAsia"/>
          <w:bCs/>
        </w:rPr>
        <w:tab/>
      </w:r>
      <w:r>
        <w:rPr>
          <w:rFonts w:hint="eastAsia"/>
          <w:sz w:val="20"/>
        </w:rPr>
        <w:t>如果</w:t>
      </w:r>
      <w:r>
        <w:rPr>
          <w:rFonts w:hint="eastAsia"/>
          <w:sz w:val="20"/>
        </w:rPr>
        <w:t>R=S=1</w:t>
      </w:r>
      <w:r>
        <w:rPr>
          <w:rFonts w:hint="eastAsia"/>
          <w:sz w:val="20"/>
        </w:rPr>
        <w:t>之后</w:t>
      </w:r>
      <w:r>
        <w:rPr>
          <w:rFonts w:hint="eastAsia"/>
          <w:sz w:val="20"/>
        </w:rPr>
        <w:t>R=1</w:t>
      </w:r>
      <w:r>
        <w:rPr>
          <w:rFonts w:hint="eastAsia"/>
          <w:sz w:val="20"/>
        </w:rPr>
        <w:t>、</w:t>
      </w:r>
      <w:r>
        <w:rPr>
          <w:rFonts w:hint="eastAsia"/>
          <w:sz w:val="20"/>
        </w:rPr>
        <w:t>S=0</w:t>
      </w:r>
      <w:r>
        <w:rPr>
          <w:rFonts w:hint="eastAsia"/>
          <w:sz w:val="20"/>
        </w:rPr>
        <w:t>，</w:t>
      </w:r>
      <w:r w:rsidRPr="00180225">
        <w:rPr>
          <w:position w:val="-10"/>
          <w:sz w:val="20"/>
        </w:rPr>
        <w:object w:dxaOrig="380" w:dyaOrig="320">
          <v:shape id="_x0000_i1086" type="#_x0000_t75" style="width:19pt;height:15.55pt" o:ole="">
            <v:imagedata r:id="rId9" o:title=""/>
          </v:shape>
          <o:OLEObject Type="Embed" ProgID="Equation.DSMT4" ShapeID="_x0000_i1086" DrawAspect="Content" ObjectID="_1495373000" r:id="rId75"/>
        </w:object>
      </w:r>
      <w:r>
        <w:rPr>
          <w:rFonts w:hint="eastAsia"/>
          <w:sz w:val="20"/>
        </w:rPr>
        <w:t>=0</w:t>
      </w:r>
    </w:p>
    <w:p w:rsidR="00556987" w:rsidRPr="006D0B72" w:rsidRDefault="00556987" w:rsidP="006D0B72"/>
    <w:sectPr w:rsidR="00556987" w:rsidRPr="006D0B72" w:rsidSect="005569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A847B4"/>
    <w:multiLevelType w:val="hybridMultilevel"/>
    <w:tmpl w:val="8890976C"/>
    <w:lvl w:ilvl="0" w:tplc="BDE6B6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C185178"/>
    <w:multiLevelType w:val="hybridMultilevel"/>
    <w:tmpl w:val="6E48247A"/>
    <w:lvl w:ilvl="0" w:tplc="2CEA99BC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D0B72"/>
    <w:rsid w:val="000014EA"/>
    <w:rsid w:val="00002F9E"/>
    <w:rsid w:val="00003251"/>
    <w:rsid w:val="00003ACA"/>
    <w:rsid w:val="00004EFE"/>
    <w:rsid w:val="00005420"/>
    <w:rsid w:val="00005D5F"/>
    <w:rsid w:val="00006A8B"/>
    <w:rsid w:val="000109DF"/>
    <w:rsid w:val="00011142"/>
    <w:rsid w:val="000114BB"/>
    <w:rsid w:val="00012297"/>
    <w:rsid w:val="000133DA"/>
    <w:rsid w:val="00013511"/>
    <w:rsid w:val="00015DCB"/>
    <w:rsid w:val="0001614B"/>
    <w:rsid w:val="00017141"/>
    <w:rsid w:val="000216AF"/>
    <w:rsid w:val="00021AB4"/>
    <w:rsid w:val="00022A59"/>
    <w:rsid w:val="00024172"/>
    <w:rsid w:val="000250D5"/>
    <w:rsid w:val="00025D9F"/>
    <w:rsid w:val="00027F0C"/>
    <w:rsid w:val="000310AA"/>
    <w:rsid w:val="000313C5"/>
    <w:rsid w:val="00031912"/>
    <w:rsid w:val="00033855"/>
    <w:rsid w:val="00033D6B"/>
    <w:rsid w:val="0003496A"/>
    <w:rsid w:val="00034A16"/>
    <w:rsid w:val="000354C5"/>
    <w:rsid w:val="00037755"/>
    <w:rsid w:val="00037950"/>
    <w:rsid w:val="0004100F"/>
    <w:rsid w:val="00042A53"/>
    <w:rsid w:val="00042F52"/>
    <w:rsid w:val="00044141"/>
    <w:rsid w:val="00046894"/>
    <w:rsid w:val="0004721B"/>
    <w:rsid w:val="00047EFE"/>
    <w:rsid w:val="0005098A"/>
    <w:rsid w:val="000511D1"/>
    <w:rsid w:val="00052288"/>
    <w:rsid w:val="00052880"/>
    <w:rsid w:val="00052EBA"/>
    <w:rsid w:val="000536B9"/>
    <w:rsid w:val="000552FA"/>
    <w:rsid w:val="00055D99"/>
    <w:rsid w:val="0005697C"/>
    <w:rsid w:val="00057104"/>
    <w:rsid w:val="00057661"/>
    <w:rsid w:val="00060BE0"/>
    <w:rsid w:val="00061939"/>
    <w:rsid w:val="000625E3"/>
    <w:rsid w:val="000627E5"/>
    <w:rsid w:val="00064132"/>
    <w:rsid w:val="000641F4"/>
    <w:rsid w:val="000642B6"/>
    <w:rsid w:val="000667D2"/>
    <w:rsid w:val="00070064"/>
    <w:rsid w:val="000709DF"/>
    <w:rsid w:val="000718A1"/>
    <w:rsid w:val="00073384"/>
    <w:rsid w:val="00073A77"/>
    <w:rsid w:val="00074551"/>
    <w:rsid w:val="00074663"/>
    <w:rsid w:val="00075D98"/>
    <w:rsid w:val="00076495"/>
    <w:rsid w:val="00077A91"/>
    <w:rsid w:val="00077E3C"/>
    <w:rsid w:val="00080DB4"/>
    <w:rsid w:val="00080F52"/>
    <w:rsid w:val="0008217E"/>
    <w:rsid w:val="0008350E"/>
    <w:rsid w:val="00083A75"/>
    <w:rsid w:val="0008553C"/>
    <w:rsid w:val="000855EB"/>
    <w:rsid w:val="00085D3A"/>
    <w:rsid w:val="000862C5"/>
    <w:rsid w:val="00086B55"/>
    <w:rsid w:val="00086EFB"/>
    <w:rsid w:val="00086FAA"/>
    <w:rsid w:val="00087EBC"/>
    <w:rsid w:val="00090BD3"/>
    <w:rsid w:val="00090EDA"/>
    <w:rsid w:val="00091326"/>
    <w:rsid w:val="000941FB"/>
    <w:rsid w:val="00094580"/>
    <w:rsid w:val="00094FC9"/>
    <w:rsid w:val="000950C0"/>
    <w:rsid w:val="000A1137"/>
    <w:rsid w:val="000A662C"/>
    <w:rsid w:val="000B0109"/>
    <w:rsid w:val="000B0F00"/>
    <w:rsid w:val="000B2D37"/>
    <w:rsid w:val="000B2F52"/>
    <w:rsid w:val="000B3683"/>
    <w:rsid w:val="000B3CB3"/>
    <w:rsid w:val="000B3DED"/>
    <w:rsid w:val="000B41A8"/>
    <w:rsid w:val="000B41E4"/>
    <w:rsid w:val="000B42A5"/>
    <w:rsid w:val="000B4529"/>
    <w:rsid w:val="000B4700"/>
    <w:rsid w:val="000B4B37"/>
    <w:rsid w:val="000B5DC7"/>
    <w:rsid w:val="000B6A1C"/>
    <w:rsid w:val="000B6E47"/>
    <w:rsid w:val="000C082E"/>
    <w:rsid w:val="000C29EF"/>
    <w:rsid w:val="000C34B9"/>
    <w:rsid w:val="000C4CA7"/>
    <w:rsid w:val="000D02D5"/>
    <w:rsid w:val="000D054B"/>
    <w:rsid w:val="000D09AD"/>
    <w:rsid w:val="000D2895"/>
    <w:rsid w:val="000D2D2E"/>
    <w:rsid w:val="000D38C1"/>
    <w:rsid w:val="000D6867"/>
    <w:rsid w:val="000D7700"/>
    <w:rsid w:val="000D7C64"/>
    <w:rsid w:val="000D7D14"/>
    <w:rsid w:val="000E0E2B"/>
    <w:rsid w:val="000E0F93"/>
    <w:rsid w:val="000E1665"/>
    <w:rsid w:val="000E1A86"/>
    <w:rsid w:val="000E2613"/>
    <w:rsid w:val="000E3F50"/>
    <w:rsid w:val="000E5F0B"/>
    <w:rsid w:val="000E6395"/>
    <w:rsid w:val="000E653D"/>
    <w:rsid w:val="000E73DB"/>
    <w:rsid w:val="000E7617"/>
    <w:rsid w:val="000E777C"/>
    <w:rsid w:val="000E7869"/>
    <w:rsid w:val="000E78A5"/>
    <w:rsid w:val="000E7FD2"/>
    <w:rsid w:val="000F0588"/>
    <w:rsid w:val="000F1F5D"/>
    <w:rsid w:val="000F345E"/>
    <w:rsid w:val="000F4354"/>
    <w:rsid w:val="000F438E"/>
    <w:rsid w:val="000F7D00"/>
    <w:rsid w:val="001010DA"/>
    <w:rsid w:val="001019B2"/>
    <w:rsid w:val="0010282E"/>
    <w:rsid w:val="0010717D"/>
    <w:rsid w:val="00107235"/>
    <w:rsid w:val="00110B9F"/>
    <w:rsid w:val="0011130D"/>
    <w:rsid w:val="001118D3"/>
    <w:rsid w:val="0011196A"/>
    <w:rsid w:val="00112250"/>
    <w:rsid w:val="0011252C"/>
    <w:rsid w:val="00112E45"/>
    <w:rsid w:val="00113375"/>
    <w:rsid w:val="001133B6"/>
    <w:rsid w:val="00113807"/>
    <w:rsid w:val="00114A10"/>
    <w:rsid w:val="00114AD1"/>
    <w:rsid w:val="00114C85"/>
    <w:rsid w:val="001156E0"/>
    <w:rsid w:val="00115C13"/>
    <w:rsid w:val="001164DC"/>
    <w:rsid w:val="0012046D"/>
    <w:rsid w:val="00120B66"/>
    <w:rsid w:val="00122834"/>
    <w:rsid w:val="001230AC"/>
    <w:rsid w:val="00125832"/>
    <w:rsid w:val="0012587D"/>
    <w:rsid w:val="00125E42"/>
    <w:rsid w:val="00127313"/>
    <w:rsid w:val="00127C52"/>
    <w:rsid w:val="00127CF3"/>
    <w:rsid w:val="00130D0C"/>
    <w:rsid w:val="0013126A"/>
    <w:rsid w:val="00131648"/>
    <w:rsid w:val="0013310A"/>
    <w:rsid w:val="00133798"/>
    <w:rsid w:val="001349BD"/>
    <w:rsid w:val="00134EF9"/>
    <w:rsid w:val="00136C19"/>
    <w:rsid w:val="001371D6"/>
    <w:rsid w:val="00137CDE"/>
    <w:rsid w:val="001407AF"/>
    <w:rsid w:val="00141143"/>
    <w:rsid w:val="00143802"/>
    <w:rsid w:val="00145128"/>
    <w:rsid w:val="00146957"/>
    <w:rsid w:val="001472EA"/>
    <w:rsid w:val="00147631"/>
    <w:rsid w:val="00147BD8"/>
    <w:rsid w:val="00150F47"/>
    <w:rsid w:val="001510C0"/>
    <w:rsid w:val="00152036"/>
    <w:rsid w:val="00152D09"/>
    <w:rsid w:val="00152FF5"/>
    <w:rsid w:val="0015326B"/>
    <w:rsid w:val="00153606"/>
    <w:rsid w:val="00154314"/>
    <w:rsid w:val="00154F37"/>
    <w:rsid w:val="0015588A"/>
    <w:rsid w:val="001559AA"/>
    <w:rsid w:val="00160A77"/>
    <w:rsid w:val="00160D8F"/>
    <w:rsid w:val="00161E24"/>
    <w:rsid w:val="00163948"/>
    <w:rsid w:val="00163B51"/>
    <w:rsid w:val="0016596E"/>
    <w:rsid w:val="00166EA0"/>
    <w:rsid w:val="00167D25"/>
    <w:rsid w:val="00170085"/>
    <w:rsid w:val="00171251"/>
    <w:rsid w:val="00172B59"/>
    <w:rsid w:val="00174A87"/>
    <w:rsid w:val="00174CE2"/>
    <w:rsid w:val="00175AD7"/>
    <w:rsid w:val="00176765"/>
    <w:rsid w:val="0017782D"/>
    <w:rsid w:val="001810AD"/>
    <w:rsid w:val="001811D4"/>
    <w:rsid w:val="00182880"/>
    <w:rsid w:val="00182EA9"/>
    <w:rsid w:val="00184BCD"/>
    <w:rsid w:val="001851E6"/>
    <w:rsid w:val="00186299"/>
    <w:rsid w:val="00187556"/>
    <w:rsid w:val="00190287"/>
    <w:rsid w:val="001902B6"/>
    <w:rsid w:val="00190464"/>
    <w:rsid w:val="00190C6D"/>
    <w:rsid w:val="00191561"/>
    <w:rsid w:val="00194129"/>
    <w:rsid w:val="001942B2"/>
    <w:rsid w:val="00194643"/>
    <w:rsid w:val="00194DFA"/>
    <w:rsid w:val="00196545"/>
    <w:rsid w:val="00197280"/>
    <w:rsid w:val="001976ED"/>
    <w:rsid w:val="00197C10"/>
    <w:rsid w:val="001A0301"/>
    <w:rsid w:val="001A096F"/>
    <w:rsid w:val="001A0BD6"/>
    <w:rsid w:val="001A11F2"/>
    <w:rsid w:val="001A1638"/>
    <w:rsid w:val="001A1AD7"/>
    <w:rsid w:val="001A1B0B"/>
    <w:rsid w:val="001A2409"/>
    <w:rsid w:val="001A3398"/>
    <w:rsid w:val="001A388E"/>
    <w:rsid w:val="001A4B10"/>
    <w:rsid w:val="001A4CF2"/>
    <w:rsid w:val="001A6566"/>
    <w:rsid w:val="001A6789"/>
    <w:rsid w:val="001A6B58"/>
    <w:rsid w:val="001A6C8F"/>
    <w:rsid w:val="001B1E7F"/>
    <w:rsid w:val="001B2255"/>
    <w:rsid w:val="001B32FE"/>
    <w:rsid w:val="001B387E"/>
    <w:rsid w:val="001B45D0"/>
    <w:rsid w:val="001B4677"/>
    <w:rsid w:val="001C2D9B"/>
    <w:rsid w:val="001C5226"/>
    <w:rsid w:val="001C5531"/>
    <w:rsid w:val="001C743A"/>
    <w:rsid w:val="001D15BE"/>
    <w:rsid w:val="001D17A3"/>
    <w:rsid w:val="001D1CD8"/>
    <w:rsid w:val="001D24C3"/>
    <w:rsid w:val="001D263D"/>
    <w:rsid w:val="001D4A67"/>
    <w:rsid w:val="001D5734"/>
    <w:rsid w:val="001D7205"/>
    <w:rsid w:val="001D7B6B"/>
    <w:rsid w:val="001D7E00"/>
    <w:rsid w:val="001E0711"/>
    <w:rsid w:val="001E0B66"/>
    <w:rsid w:val="001E16A7"/>
    <w:rsid w:val="001E1BC5"/>
    <w:rsid w:val="001E2F65"/>
    <w:rsid w:val="001E3755"/>
    <w:rsid w:val="001E386B"/>
    <w:rsid w:val="001E44D0"/>
    <w:rsid w:val="001E49A4"/>
    <w:rsid w:val="001E4DE0"/>
    <w:rsid w:val="001E54AD"/>
    <w:rsid w:val="001E5B80"/>
    <w:rsid w:val="001E63BE"/>
    <w:rsid w:val="001E7039"/>
    <w:rsid w:val="001E74F3"/>
    <w:rsid w:val="001F0B46"/>
    <w:rsid w:val="001F0BF9"/>
    <w:rsid w:val="001F1FF5"/>
    <w:rsid w:val="001F276F"/>
    <w:rsid w:val="001F3704"/>
    <w:rsid w:val="001F3793"/>
    <w:rsid w:val="001F5781"/>
    <w:rsid w:val="001F6022"/>
    <w:rsid w:val="001F76A4"/>
    <w:rsid w:val="001F7E49"/>
    <w:rsid w:val="002027FD"/>
    <w:rsid w:val="00203801"/>
    <w:rsid w:val="0020482B"/>
    <w:rsid w:val="00206B52"/>
    <w:rsid w:val="0020787D"/>
    <w:rsid w:val="00207948"/>
    <w:rsid w:val="002105BC"/>
    <w:rsid w:val="00212BB3"/>
    <w:rsid w:val="00212D88"/>
    <w:rsid w:val="00212E9F"/>
    <w:rsid w:val="00213016"/>
    <w:rsid w:val="00213515"/>
    <w:rsid w:val="00213E70"/>
    <w:rsid w:val="00215670"/>
    <w:rsid w:val="00217790"/>
    <w:rsid w:val="00220A39"/>
    <w:rsid w:val="002211DE"/>
    <w:rsid w:val="00221743"/>
    <w:rsid w:val="00222D31"/>
    <w:rsid w:val="002241DA"/>
    <w:rsid w:val="00230EF3"/>
    <w:rsid w:val="00232131"/>
    <w:rsid w:val="0023288A"/>
    <w:rsid w:val="00232B0B"/>
    <w:rsid w:val="002345DE"/>
    <w:rsid w:val="00237409"/>
    <w:rsid w:val="00237F5C"/>
    <w:rsid w:val="00240BDD"/>
    <w:rsid w:val="00240DEB"/>
    <w:rsid w:val="0024107D"/>
    <w:rsid w:val="00242FB5"/>
    <w:rsid w:val="0024397A"/>
    <w:rsid w:val="00243AAA"/>
    <w:rsid w:val="00244A10"/>
    <w:rsid w:val="00245C50"/>
    <w:rsid w:val="0024623F"/>
    <w:rsid w:val="00246E66"/>
    <w:rsid w:val="0024760C"/>
    <w:rsid w:val="002476C7"/>
    <w:rsid w:val="00247ABE"/>
    <w:rsid w:val="00247B52"/>
    <w:rsid w:val="0025041C"/>
    <w:rsid w:val="00251989"/>
    <w:rsid w:val="00251D97"/>
    <w:rsid w:val="00252491"/>
    <w:rsid w:val="002525E8"/>
    <w:rsid w:val="00253F56"/>
    <w:rsid w:val="002542ED"/>
    <w:rsid w:val="002551C5"/>
    <w:rsid w:val="00256114"/>
    <w:rsid w:val="00256174"/>
    <w:rsid w:val="0026166C"/>
    <w:rsid w:val="00262161"/>
    <w:rsid w:val="00263E9B"/>
    <w:rsid w:val="002658B4"/>
    <w:rsid w:val="00265B24"/>
    <w:rsid w:val="00266353"/>
    <w:rsid w:val="00266592"/>
    <w:rsid w:val="00271292"/>
    <w:rsid w:val="0027152B"/>
    <w:rsid w:val="002721BA"/>
    <w:rsid w:val="00273568"/>
    <w:rsid w:val="00274D72"/>
    <w:rsid w:val="00275D50"/>
    <w:rsid w:val="0027778D"/>
    <w:rsid w:val="0028045B"/>
    <w:rsid w:val="00280A4B"/>
    <w:rsid w:val="00282E45"/>
    <w:rsid w:val="00283C18"/>
    <w:rsid w:val="00284244"/>
    <w:rsid w:val="00284534"/>
    <w:rsid w:val="002845CD"/>
    <w:rsid w:val="00284717"/>
    <w:rsid w:val="002851A8"/>
    <w:rsid w:val="002902F2"/>
    <w:rsid w:val="0029406C"/>
    <w:rsid w:val="0029504A"/>
    <w:rsid w:val="00295D38"/>
    <w:rsid w:val="00295FAE"/>
    <w:rsid w:val="002963E7"/>
    <w:rsid w:val="002A0B63"/>
    <w:rsid w:val="002A0ED4"/>
    <w:rsid w:val="002A1512"/>
    <w:rsid w:val="002A309C"/>
    <w:rsid w:val="002A4E46"/>
    <w:rsid w:val="002A53A3"/>
    <w:rsid w:val="002A5BEE"/>
    <w:rsid w:val="002A5CFC"/>
    <w:rsid w:val="002A68FD"/>
    <w:rsid w:val="002A6933"/>
    <w:rsid w:val="002A7AFF"/>
    <w:rsid w:val="002A7BA1"/>
    <w:rsid w:val="002B07A9"/>
    <w:rsid w:val="002B1B6B"/>
    <w:rsid w:val="002B1EE1"/>
    <w:rsid w:val="002B2244"/>
    <w:rsid w:val="002B2E35"/>
    <w:rsid w:val="002B3475"/>
    <w:rsid w:val="002B34F9"/>
    <w:rsid w:val="002B3EB9"/>
    <w:rsid w:val="002B4CC1"/>
    <w:rsid w:val="002B4D7C"/>
    <w:rsid w:val="002B54A5"/>
    <w:rsid w:val="002B660B"/>
    <w:rsid w:val="002B694F"/>
    <w:rsid w:val="002B7B45"/>
    <w:rsid w:val="002C4302"/>
    <w:rsid w:val="002C5DFC"/>
    <w:rsid w:val="002C75C1"/>
    <w:rsid w:val="002C7FCF"/>
    <w:rsid w:val="002D0DBF"/>
    <w:rsid w:val="002D160F"/>
    <w:rsid w:val="002D2893"/>
    <w:rsid w:val="002D2A69"/>
    <w:rsid w:val="002D2B92"/>
    <w:rsid w:val="002D5E78"/>
    <w:rsid w:val="002D65B9"/>
    <w:rsid w:val="002D66FF"/>
    <w:rsid w:val="002E1BEF"/>
    <w:rsid w:val="002E226D"/>
    <w:rsid w:val="002E2CD9"/>
    <w:rsid w:val="002E2D0D"/>
    <w:rsid w:val="002E335B"/>
    <w:rsid w:val="002E3A3F"/>
    <w:rsid w:val="002E3FEE"/>
    <w:rsid w:val="002E40E8"/>
    <w:rsid w:val="002E4421"/>
    <w:rsid w:val="002E5033"/>
    <w:rsid w:val="002E5919"/>
    <w:rsid w:val="002E596F"/>
    <w:rsid w:val="002E6B21"/>
    <w:rsid w:val="002E7247"/>
    <w:rsid w:val="002E7F8A"/>
    <w:rsid w:val="002F11EB"/>
    <w:rsid w:val="002F1856"/>
    <w:rsid w:val="002F2A41"/>
    <w:rsid w:val="002F444D"/>
    <w:rsid w:val="002F59E8"/>
    <w:rsid w:val="002F6753"/>
    <w:rsid w:val="002F7942"/>
    <w:rsid w:val="00300477"/>
    <w:rsid w:val="00302028"/>
    <w:rsid w:val="00303374"/>
    <w:rsid w:val="00304B93"/>
    <w:rsid w:val="00305C90"/>
    <w:rsid w:val="00305FA8"/>
    <w:rsid w:val="0030697C"/>
    <w:rsid w:val="00306BC6"/>
    <w:rsid w:val="00306CC5"/>
    <w:rsid w:val="00310A1F"/>
    <w:rsid w:val="0031108A"/>
    <w:rsid w:val="00311547"/>
    <w:rsid w:val="00312CC9"/>
    <w:rsid w:val="00313022"/>
    <w:rsid w:val="00313165"/>
    <w:rsid w:val="00313934"/>
    <w:rsid w:val="00313D05"/>
    <w:rsid w:val="00314771"/>
    <w:rsid w:val="00314FD0"/>
    <w:rsid w:val="00316178"/>
    <w:rsid w:val="0031657F"/>
    <w:rsid w:val="0031692F"/>
    <w:rsid w:val="00316A49"/>
    <w:rsid w:val="003172F0"/>
    <w:rsid w:val="00317C7A"/>
    <w:rsid w:val="00320A48"/>
    <w:rsid w:val="00320DE7"/>
    <w:rsid w:val="00321655"/>
    <w:rsid w:val="00323865"/>
    <w:rsid w:val="00323ADF"/>
    <w:rsid w:val="00323F10"/>
    <w:rsid w:val="003248C4"/>
    <w:rsid w:val="00324A50"/>
    <w:rsid w:val="00327E16"/>
    <w:rsid w:val="00327FCF"/>
    <w:rsid w:val="0033024B"/>
    <w:rsid w:val="00332554"/>
    <w:rsid w:val="003326D7"/>
    <w:rsid w:val="00332826"/>
    <w:rsid w:val="00335028"/>
    <w:rsid w:val="00335275"/>
    <w:rsid w:val="00335E54"/>
    <w:rsid w:val="00335F3A"/>
    <w:rsid w:val="00340FD9"/>
    <w:rsid w:val="00341388"/>
    <w:rsid w:val="00342F40"/>
    <w:rsid w:val="00343659"/>
    <w:rsid w:val="00343D6B"/>
    <w:rsid w:val="003442FE"/>
    <w:rsid w:val="00347475"/>
    <w:rsid w:val="00347515"/>
    <w:rsid w:val="00350568"/>
    <w:rsid w:val="0035082F"/>
    <w:rsid w:val="00353B91"/>
    <w:rsid w:val="00353DCB"/>
    <w:rsid w:val="00356751"/>
    <w:rsid w:val="00360261"/>
    <w:rsid w:val="00360A6F"/>
    <w:rsid w:val="00361642"/>
    <w:rsid w:val="00361AFA"/>
    <w:rsid w:val="00361DB2"/>
    <w:rsid w:val="003621E9"/>
    <w:rsid w:val="0036272A"/>
    <w:rsid w:val="00363038"/>
    <w:rsid w:val="00363175"/>
    <w:rsid w:val="00363474"/>
    <w:rsid w:val="0036695B"/>
    <w:rsid w:val="0037189D"/>
    <w:rsid w:val="00372BC7"/>
    <w:rsid w:val="00372BCB"/>
    <w:rsid w:val="00373121"/>
    <w:rsid w:val="00373680"/>
    <w:rsid w:val="00373F4B"/>
    <w:rsid w:val="003741CF"/>
    <w:rsid w:val="00375309"/>
    <w:rsid w:val="0037602C"/>
    <w:rsid w:val="00377592"/>
    <w:rsid w:val="003827EB"/>
    <w:rsid w:val="003833FD"/>
    <w:rsid w:val="0038395C"/>
    <w:rsid w:val="00383C0C"/>
    <w:rsid w:val="00384187"/>
    <w:rsid w:val="00384369"/>
    <w:rsid w:val="00384994"/>
    <w:rsid w:val="00384F92"/>
    <w:rsid w:val="003864CD"/>
    <w:rsid w:val="0039066E"/>
    <w:rsid w:val="003907D2"/>
    <w:rsid w:val="00392442"/>
    <w:rsid w:val="00392AF0"/>
    <w:rsid w:val="0039418C"/>
    <w:rsid w:val="00394A35"/>
    <w:rsid w:val="00397986"/>
    <w:rsid w:val="00397D61"/>
    <w:rsid w:val="003A0B3E"/>
    <w:rsid w:val="003A1EF4"/>
    <w:rsid w:val="003A1F71"/>
    <w:rsid w:val="003A32CC"/>
    <w:rsid w:val="003A3B8B"/>
    <w:rsid w:val="003A463D"/>
    <w:rsid w:val="003A5623"/>
    <w:rsid w:val="003A65B1"/>
    <w:rsid w:val="003A6693"/>
    <w:rsid w:val="003A73EC"/>
    <w:rsid w:val="003A7768"/>
    <w:rsid w:val="003A77DF"/>
    <w:rsid w:val="003B0BC5"/>
    <w:rsid w:val="003B124C"/>
    <w:rsid w:val="003B14F7"/>
    <w:rsid w:val="003B1BCE"/>
    <w:rsid w:val="003B1F9C"/>
    <w:rsid w:val="003B6192"/>
    <w:rsid w:val="003B7FFD"/>
    <w:rsid w:val="003C01AE"/>
    <w:rsid w:val="003C0C23"/>
    <w:rsid w:val="003C197E"/>
    <w:rsid w:val="003C1FD1"/>
    <w:rsid w:val="003C3F93"/>
    <w:rsid w:val="003C5B31"/>
    <w:rsid w:val="003C5C4F"/>
    <w:rsid w:val="003C6ED1"/>
    <w:rsid w:val="003C6FCF"/>
    <w:rsid w:val="003C73D1"/>
    <w:rsid w:val="003C7CE2"/>
    <w:rsid w:val="003D0878"/>
    <w:rsid w:val="003D0BFB"/>
    <w:rsid w:val="003D1B8D"/>
    <w:rsid w:val="003D2ADE"/>
    <w:rsid w:val="003D3DDC"/>
    <w:rsid w:val="003D4E67"/>
    <w:rsid w:val="003D5D41"/>
    <w:rsid w:val="003D6403"/>
    <w:rsid w:val="003D751A"/>
    <w:rsid w:val="003E2160"/>
    <w:rsid w:val="003E2252"/>
    <w:rsid w:val="003E2D4C"/>
    <w:rsid w:val="003E4CC5"/>
    <w:rsid w:val="003E52AD"/>
    <w:rsid w:val="003E6864"/>
    <w:rsid w:val="003E6901"/>
    <w:rsid w:val="003F01F6"/>
    <w:rsid w:val="003F1257"/>
    <w:rsid w:val="003F1333"/>
    <w:rsid w:val="003F3B91"/>
    <w:rsid w:val="003F5B5B"/>
    <w:rsid w:val="003F6CCA"/>
    <w:rsid w:val="00400608"/>
    <w:rsid w:val="004008EE"/>
    <w:rsid w:val="0040210A"/>
    <w:rsid w:val="00402324"/>
    <w:rsid w:val="00403EF8"/>
    <w:rsid w:val="004041ED"/>
    <w:rsid w:val="004042DA"/>
    <w:rsid w:val="004055D6"/>
    <w:rsid w:val="00405681"/>
    <w:rsid w:val="00405A5B"/>
    <w:rsid w:val="00405A9F"/>
    <w:rsid w:val="00406440"/>
    <w:rsid w:val="00406988"/>
    <w:rsid w:val="0040772E"/>
    <w:rsid w:val="00410417"/>
    <w:rsid w:val="00410F68"/>
    <w:rsid w:val="00411A01"/>
    <w:rsid w:val="0041209F"/>
    <w:rsid w:val="004120BB"/>
    <w:rsid w:val="00420B1C"/>
    <w:rsid w:val="004223DF"/>
    <w:rsid w:val="00422772"/>
    <w:rsid w:val="00422789"/>
    <w:rsid w:val="00422ACB"/>
    <w:rsid w:val="00422C61"/>
    <w:rsid w:val="00424A6A"/>
    <w:rsid w:val="00424BAA"/>
    <w:rsid w:val="004264B1"/>
    <w:rsid w:val="00426E0C"/>
    <w:rsid w:val="00431AB2"/>
    <w:rsid w:val="00432484"/>
    <w:rsid w:val="00432A4D"/>
    <w:rsid w:val="00432BB0"/>
    <w:rsid w:val="004339D0"/>
    <w:rsid w:val="00433D40"/>
    <w:rsid w:val="00434379"/>
    <w:rsid w:val="004357B5"/>
    <w:rsid w:val="00436FBF"/>
    <w:rsid w:val="00437328"/>
    <w:rsid w:val="00437697"/>
    <w:rsid w:val="00441FB7"/>
    <w:rsid w:val="00442C42"/>
    <w:rsid w:val="00442D60"/>
    <w:rsid w:val="00443781"/>
    <w:rsid w:val="00446FA9"/>
    <w:rsid w:val="00447645"/>
    <w:rsid w:val="00447A59"/>
    <w:rsid w:val="00447CC5"/>
    <w:rsid w:val="00447E58"/>
    <w:rsid w:val="00447F15"/>
    <w:rsid w:val="004506EE"/>
    <w:rsid w:val="0045183B"/>
    <w:rsid w:val="00451881"/>
    <w:rsid w:val="00452163"/>
    <w:rsid w:val="004524E8"/>
    <w:rsid w:val="00455400"/>
    <w:rsid w:val="00460E58"/>
    <w:rsid w:val="004620E3"/>
    <w:rsid w:val="004629C6"/>
    <w:rsid w:val="0046317A"/>
    <w:rsid w:val="004631DF"/>
    <w:rsid w:val="00463971"/>
    <w:rsid w:val="00463FC8"/>
    <w:rsid w:val="00465559"/>
    <w:rsid w:val="00466678"/>
    <w:rsid w:val="004666E4"/>
    <w:rsid w:val="00466924"/>
    <w:rsid w:val="0046799F"/>
    <w:rsid w:val="00467D8A"/>
    <w:rsid w:val="0047013D"/>
    <w:rsid w:val="00470A8C"/>
    <w:rsid w:val="00472154"/>
    <w:rsid w:val="00473CB5"/>
    <w:rsid w:val="00474186"/>
    <w:rsid w:val="004744A1"/>
    <w:rsid w:val="00474D95"/>
    <w:rsid w:val="00475319"/>
    <w:rsid w:val="00475E11"/>
    <w:rsid w:val="00476A80"/>
    <w:rsid w:val="00476CF4"/>
    <w:rsid w:val="0048070B"/>
    <w:rsid w:val="004825FA"/>
    <w:rsid w:val="00482F64"/>
    <w:rsid w:val="00484F09"/>
    <w:rsid w:val="00485416"/>
    <w:rsid w:val="00485FC9"/>
    <w:rsid w:val="00486C2E"/>
    <w:rsid w:val="004872DF"/>
    <w:rsid w:val="0048736D"/>
    <w:rsid w:val="004874D4"/>
    <w:rsid w:val="004908E0"/>
    <w:rsid w:val="00490AF7"/>
    <w:rsid w:val="00490D80"/>
    <w:rsid w:val="004922D9"/>
    <w:rsid w:val="00493AF4"/>
    <w:rsid w:val="00493FB5"/>
    <w:rsid w:val="00495417"/>
    <w:rsid w:val="004954BC"/>
    <w:rsid w:val="00497156"/>
    <w:rsid w:val="004A00D3"/>
    <w:rsid w:val="004A041B"/>
    <w:rsid w:val="004A0C83"/>
    <w:rsid w:val="004A31D5"/>
    <w:rsid w:val="004A37DC"/>
    <w:rsid w:val="004A4B92"/>
    <w:rsid w:val="004A53B2"/>
    <w:rsid w:val="004A552F"/>
    <w:rsid w:val="004A7100"/>
    <w:rsid w:val="004B1265"/>
    <w:rsid w:val="004B159B"/>
    <w:rsid w:val="004B2123"/>
    <w:rsid w:val="004B47FF"/>
    <w:rsid w:val="004B4A69"/>
    <w:rsid w:val="004B4F3E"/>
    <w:rsid w:val="004B5136"/>
    <w:rsid w:val="004B5878"/>
    <w:rsid w:val="004B653D"/>
    <w:rsid w:val="004B7D36"/>
    <w:rsid w:val="004C0324"/>
    <w:rsid w:val="004C1ED4"/>
    <w:rsid w:val="004C2C19"/>
    <w:rsid w:val="004C3FAB"/>
    <w:rsid w:val="004C44B4"/>
    <w:rsid w:val="004C6813"/>
    <w:rsid w:val="004C6CCD"/>
    <w:rsid w:val="004C7888"/>
    <w:rsid w:val="004D0D6C"/>
    <w:rsid w:val="004D1CC7"/>
    <w:rsid w:val="004D1F0D"/>
    <w:rsid w:val="004D2D45"/>
    <w:rsid w:val="004D343B"/>
    <w:rsid w:val="004D5786"/>
    <w:rsid w:val="004D6150"/>
    <w:rsid w:val="004D7F87"/>
    <w:rsid w:val="004E06E2"/>
    <w:rsid w:val="004E3BB3"/>
    <w:rsid w:val="004E5388"/>
    <w:rsid w:val="004E551D"/>
    <w:rsid w:val="004E6B8C"/>
    <w:rsid w:val="004F01AC"/>
    <w:rsid w:val="004F1E1D"/>
    <w:rsid w:val="004F28F7"/>
    <w:rsid w:val="004F4443"/>
    <w:rsid w:val="004F6CBC"/>
    <w:rsid w:val="00500258"/>
    <w:rsid w:val="0050072D"/>
    <w:rsid w:val="005023A5"/>
    <w:rsid w:val="005026CA"/>
    <w:rsid w:val="005026D9"/>
    <w:rsid w:val="00503350"/>
    <w:rsid w:val="005053C2"/>
    <w:rsid w:val="0050552F"/>
    <w:rsid w:val="0050632F"/>
    <w:rsid w:val="0050688C"/>
    <w:rsid w:val="005072E4"/>
    <w:rsid w:val="005121A9"/>
    <w:rsid w:val="00513E0A"/>
    <w:rsid w:val="00514820"/>
    <w:rsid w:val="005167C4"/>
    <w:rsid w:val="00516F89"/>
    <w:rsid w:val="005179B4"/>
    <w:rsid w:val="00517CF1"/>
    <w:rsid w:val="0052004E"/>
    <w:rsid w:val="005211DD"/>
    <w:rsid w:val="005216F2"/>
    <w:rsid w:val="005236EA"/>
    <w:rsid w:val="0052494E"/>
    <w:rsid w:val="00525BD6"/>
    <w:rsid w:val="00526AB7"/>
    <w:rsid w:val="00526FFA"/>
    <w:rsid w:val="00530F3E"/>
    <w:rsid w:val="00531486"/>
    <w:rsid w:val="00531643"/>
    <w:rsid w:val="005316B5"/>
    <w:rsid w:val="00532355"/>
    <w:rsid w:val="0053237F"/>
    <w:rsid w:val="00532758"/>
    <w:rsid w:val="00533240"/>
    <w:rsid w:val="0053418B"/>
    <w:rsid w:val="00534C36"/>
    <w:rsid w:val="00534E58"/>
    <w:rsid w:val="00536BAD"/>
    <w:rsid w:val="00536BD2"/>
    <w:rsid w:val="00536F67"/>
    <w:rsid w:val="00537310"/>
    <w:rsid w:val="00541D3F"/>
    <w:rsid w:val="00542BD3"/>
    <w:rsid w:val="0054457E"/>
    <w:rsid w:val="0054570D"/>
    <w:rsid w:val="005466CF"/>
    <w:rsid w:val="00551584"/>
    <w:rsid w:val="005525B0"/>
    <w:rsid w:val="00552918"/>
    <w:rsid w:val="00552A0D"/>
    <w:rsid w:val="00552B36"/>
    <w:rsid w:val="0055348D"/>
    <w:rsid w:val="005539A0"/>
    <w:rsid w:val="00553FA7"/>
    <w:rsid w:val="005551F0"/>
    <w:rsid w:val="00556283"/>
    <w:rsid w:val="00556987"/>
    <w:rsid w:val="00557232"/>
    <w:rsid w:val="005572A4"/>
    <w:rsid w:val="0055776E"/>
    <w:rsid w:val="0056017A"/>
    <w:rsid w:val="00560951"/>
    <w:rsid w:val="00560CE1"/>
    <w:rsid w:val="0056179E"/>
    <w:rsid w:val="00562727"/>
    <w:rsid w:val="00563638"/>
    <w:rsid w:val="005641EE"/>
    <w:rsid w:val="005654DA"/>
    <w:rsid w:val="00565B94"/>
    <w:rsid w:val="00566E30"/>
    <w:rsid w:val="005679DD"/>
    <w:rsid w:val="00567E52"/>
    <w:rsid w:val="00570017"/>
    <w:rsid w:val="005700EB"/>
    <w:rsid w:val="00570D18"/>
    <w:rsid w:val="005712F5"/>
    <w:rsid w:val="00571EB7"/>
    <w:rsid w:val="00572CCA"/>
    <w:rsid w:val="00572DED"/>
    <w:rsid w:val="00572EB1"/>
    <w:rsid w:val="00573DEA"/>
    <w:rsid w:val="00574474"/>
    <w:rsid w:val="00574698"/>
    <w:rsid w:val="00576503"/>
    <w:rsid w:val="00584D73"/>
    <w:rsid w:val="00584F6F"/>
    <w:rsid w:val="00585CCE"/>
    <w:rsid w:val="005860D7"/>
    <w:rsid w:val="00586ED9"/>
    <w:rsid w:val="00587B46"/>
    <w:rsid w:val="00587B86"/>
    <w:rsid w:val="00590451"/>
    <w:rsid w:val="005914B2"/>
    <w:rsid w:val="00591E43"/>
    <w:rsid w:val="005921C6"/>
    <w:rsid w:val="00592918"/>
    <w:rsid w:val="00592FF4"/>
    <w:rsid w:val="00593019"/>
    <w:rsid w:val="00593674"/>
    <w:rsid w:val="00594C67"/>
    <w:rsid w:val="005957AC"/>
    <w:rsid w:val="00595BA5"/>
    <w:rsid w:val="00597522"/>
    <w:rsid w:val="00597CEC"/>
    <w:rsid w:val="005A00AD"/>
    <w:rsid w:val="005A164E"/>
    <w:rsid w:val="005A2F9F"/>
    <w:rsid w:val="005A30C5"/>
    <w:rsid w:val="005A4F75"/>
    <w:rsid w:val="005A5446"/>
    <w:rsid w:val="005A58DD"/>
    <w:rsid w:val="005A6770"/>
    <w:rsid w:val="005A681B"/>
    <w:rsid w:val="005A75CE"/>
    <w:rsid w:val="005A75E3"/>
    <w:rsid w:val="005B0A9C"/>
    <w:rsid w:val="005B1DE8"/>
    <w:rsid w:val="005B2322"/>
    <w:rsid w:val="005B3025"/>
    <w:rsid w:val="005B4B5B"/>
    <w:rsid w:val="005B5718"/>
    <w:rsid w:val="005B5C02"/>
    <w:rsid w:val="005B6EA2"/>
    <w:rsid w:val="005B747E"/>
    <w:rsid w:val="005C04F1"/>
    <w:rsid w:val="005C128A"/>
    <w:rsid w:val="005C1B4E"/>
    <w:rsid w:val="005C232C"/>
    <w:rsid w:val="005C5C8F"/>
    <w:rsid w:val="005C63B8"/>
    <w:rsid w:val="005C68EB"/>
    <w:rsid w:val="005C7466"/>
    <w:rsid w:val="005D0DC8"/>
    <w:rsid w:val="005D137F"/>
    <w:rsid w:val="005D193A"/>
    <w:rsid w:val="005D24CE"/>
    <w:rsid w:val="005D3315"/>
    <w:rsid w:val="005D33D0"/>
    <w:rsid w:val="005D4683"/>
    <w:rsid w:val="005D48B1"/>
    <w:rsid w:val="005D52D5"/>
    <w:rsid w:val="005D62B8"/>
    <w:rsid w:val="005E037E"/>
    <w:rsid w:val="005E04A5"/>
    <w:rsid w:val="005E21D0"/>
    <w:rsid w:val="005E2842"/>
    <w:rsid w:val="005E2BFB"/>
    <w:rsid w:val="005E3700"/>
    <w:rsid w:val="005E3F81"/>
    <w:rsid w:val="005E4032"/>
    <w:rsid w:val="005E4512"/>
    <w:rsid w:val="005E4AD0"/>
    <w:rsid w:val="005E5220"/>
    <w:rsid w:val="005E54BF"/>
    <w:rsid w:val="005E5DD2"/>
    <w:rsid w:val="005E7D74"/>
    <w:rsid w:val="005F0139"/>
    <w:rsid w:val="005F02F8"/>
    <w:rsid w:val="005F1367"/>
    <w:rsid w:val="005F3E15"/>
    <w:rsid w:val="005F3E33"/>
    <w:rsid w:val="005F423E"/>
    <w:rsid w:val="005F4B1E"/>
    <w:rsid w:val="005F543A"/>
    <w:rsid w:val="005F6572"/>
    <w:rsid w:val="005F665C"/>
    <w:rsid w:val="005F6DD4"/>
    <w:rsid w:val="005F7686"/>
    <w:rsid w:val="005F7E37"/>
    <w:rsid w:val="00603618"/>
    <w:rsid w:val="0060569A"/>
    <w:rsid w:val="00606634"/>
    <w:rsid w:val="00607F4E"/>
    <w:rsid w:val="00610C7F"/>
    <w:rsid w:val="006112C4"/>
    <w:rsid w:val="00611B76"/>
    <w:rsid w:val="00611CB9"/>
    <w:rsid w:val="0061206F"/>
    <w:rsid w:val="006120BC"/>
    <w:rsid w:val="0061256F"/>
    <w:rsid w:val="00612F27"/>
    <w:rsid w:val="00616B64"/>
    <w:rsid w:val="00617803"/>
    <w:rsid w:val="006225F5"/>
    <w:rsid w:val="006227B2"/>
    <w:rsid w:val="006229F8"/>
    <w:rsid w:val="006279B4"/>
    <w:rsid w:val="00630645"/>
    <w:rsid w:val="00630CD9"/>
    <w:rsid w:val="006320F9"/>
    <w:rsid w:val="0063414D"/>
    <w:rsid w:val="00634D59"/>
    <w:rsid w:val="00634D81"/>
    <w:rsid w:val="00635D91"/>
    <w:rsid w:val="00636054"/>
    <w:rsid w:val="006362D4"/>
    <w:rsid w:val="00637781"/>
    <w:rsid w:val="00637C0F"/>
    <w:rsid w:val="00642896"/>
    <w:rsid w:val="0064296C"/>
    <w:rsid w:val="006438DE"/>
    <w:rsid w:val="00643F9A"/>
    <w:rsid w:val="00644FF2"/>
    <w:rsid w:val="00647E73"/>
    <w:rsid w:val="00650ED5"/>
    <w:rsid w:val="00651320"/>
    <w:rsid w:val="00652EE0"/>
    <w:rsid w:val="006530C2"/>
    <w:rsid w:val="006541D8"/>
    <w:rsid w:val="00654292"/>
    <w:rsid w:val="00654EEE"/>
    <w:rsid w:val="00654FD7"/>
    <w:rsid w:val="006555F2"/>
    <w:rsid w:val="00660276"/>
    <w:rsid w:val="00660991"/>
    <w:rsid w:val="00661C7D"/>
    <w:rsid w:val="00661F62"/>
    <w:rsid w:val="00663086"/>
    <w:rsid w:val="00663313"/>
    <w:rsid w:val="006638F4"/>
    <w:rsid w:val="00663F5C"/>
    <w:rsid w:val="0066489F"/>
    <w:rsid w:val="00666DA2"/>
    <w:rsid w:val="00667411"/>
    <w:rsid w:val="00667F5D"/>
    <w:rsid w:val="00667F7A"/>
    <w:rsid w:val="00671A09"/>
    <w:rsid w:val="00672854"/>
    <w:rsid w:val="00673D6F"/>
    <w:rsid w:val="006769AF"/>
    <w:rsid w:val="006802BD"/>
    <w:rsid w:val="0068079B"/>
    <w:rsid w:val="0068098D"/>
    <w:rsid w:val="00681511"/>
    <w:rsid w:val="0068247F"/>
    <w:rsid w:val="006832C2"/>
    <w:rsid w:val="006852C0"/>
    <w:rsid w:val="00685A01"/>
    <w:rsid w:val="0068674D"/>
    <w:rsid w:val="00686A73"/>
    <w:rsid w:val="00686D8A"/>
    <w:rsid w:val="006871F1"/>
    <w:rsid w:val="00687377"/>
    <w:rsid w:val="0068784D"/>
    <w:rsid w:val="0069068C"/>
    <w:rsid w:val="00690E9A"/>
    <w:rsid w:val="00690FD0"/>
    <w:rsid w:val="00691AD2"/>
    <w:rsid w:val="00691CC4"/>
    <w:rsid w:val="00691F5F"/>
    <w:rsid w:val="00692DEC"/>
    <w:rsid w:val="00694336"/>
    <w:rsid w:val="00695A31"/>
    <w:rsid w:val="006965C4"/>
    <w:rsid w:val="006968EB"/>
    <w:rsid w:val="00696F54"/>
    <w:rsid w:val="00697736"/>
    <w:rsid w:val="00697D24"/>
    <w:rsid w:val="006A2EDE"/>
    <w:rsid w:val="006A36E4"/>
    <w:rsid w:val="006A43A7"/>
    <w:rsid w:val="006A660D"/>
    <w:rsid w:val="006A728F"/>
    <w:rsid w:val="006B14A6"/>
    <w:rsid w:val="006B1AFF"/>
    <w:rsid w:val="006B2AC4"/>
    <w:rsid w:val="006B2F82"/>
    <w:rsid w:val="006B405A"/>
    <w:rsid w:val="006B554A"/>
    <w:rsid w:val="006B78C6"/>
    <w:rsid w:val="006B792D"/>
    <w:rsid w:val="006B7B68"/>
    <w:rsid w:val="006C1C9C"/>
    <w:rsid w:val="006C2C66"/>
    <w:rsid w:val="006C311F"/>
    <w:rsid w:val="006C35FB"/>
    <w:rsid w:val="006C4304"/>
    <w:rsid w:val="006C46F4"/>
    <w:rsid w:val="006C4700"/>
    <w:rsid w:val="006C6076"/>
    <w:rsid w:val="006C707D"/>
    <w:rsid w:val="006C7213"/>
    <w:rsid w:val="006D00C5"/>
    <w:rsid w:val="006D0143"/>
    <w:rsid w:val="006D01F8"/>
    <w:rsid w:val="006D0227"/>
    <w:rsid w:val="006D0B72"/>
    <w:rsid w:val="006D1269"/>
    <w:rsid w:val="006D397F"/>
    <w:rsid w:val="006D3E94"/>
    <w:rsid w:val="006D4F62"/>
    <w:rsid w:val="006D5968"/>
    <w:rsid w:val="006D5DD5"/>
    <w:rsid w:val="006D5E27"/>
    <w:rsid w:val="006D5E7C"/>
    <w:rsid w:val="006D6129"/>
    <w:rsid w:val="006D6484"/>
    <w:rsid w:val="006D6FC3"/>
    <w:rsid w:val="006D7059"/>
    <w:rsid w:val="006D76E5"/>
    <w:rsid w:val="006D7CF0"/>
    <w:rsid w:val="006D7E31"/>
    <w:rsid w:val="006E0AB7"/>
    <w:rsid w:val="006E0BDF"/>
    <w:rsid w:val="006E4854"/>
    <w:rsid w:val="006E6BED"/>
    <w:rsid w:val="006E6D62"/>
    <w:rsid w:val="006E6EEC"/>
    <w:rsid w:val="006E710B"/>
    <w:rsid w:val="006E77CA"/>
    <w:rsid w:val="006F06AE"/>
    <w:rsid w:val="006F088F"/>
    <w:rsid w:val="006F0A60"/>
    <w:rsid w:val="006F1148"/>
    <w:rsid w:val="006F2FC5"/>
    <w:rsid w:val="006F3286"/>
    <w:rsid w:val="006F3704"/>
    <w:rsid w:val="006F3897"/>
    <w:rsid w:val="006F3DCC"/>
    <w:rsid w:val="006F48B5"/>
    <w:rsid w:val="006F5F1F"/>
    <w:rsid w:val="006F662D"/>
    <w:rsid w:val="006F68FF"/>
    <w:rsid w:val="00700461"/>
    <w:rsid w:val="007013EC"/>
    <w:rsid w:val="00703A12"/>
    <w:rsid w:val="00703B23"/>
    <w:rsid w:val="00703EC4"/>
    <w:rsid w:val="007047D5"/>
    <w:rsid w:val="0070492B"/>
    <w:rsid w:val="00704FAD"/>
    <w:rsid w:val="00705F76"/>
    <w:rsid w:val="007064DF"/>
    <w:rsid w:val="007069B2"/>
    <w:rsid w:val="0071002C"/>
    <w:rsid w:val="00710348"/>
    <w:rsid w:val="0071224F"/>
    <w:rsid w:val="00715A14"/>
    <w:rsid w:val="00717CAE"/>
    <w:rsid w:val="00717F57"/>
    <w:rsid w:val="00720CA2"/>
    <w:rsid w:val="007210A1"/>
    <w:rsid w:val="00721C37"/>
    <w:rsid w:val="00723851"/>
    <w:rsid w:val="00724382"/>
    <w:rsid w:val="007243D8"/>
    <w:rsid w:val="00724F49"/>
    <w:rsid w:val="007254B1"/>
    <w:rsid w:val="00727248"/>
    <w:rsid w:val="0072768E"/>
    <w:rsid w:val="00731462"/>
    <w:rsid w:val="007318FD"/>
    <w:rsid w:val="00732356"/>
    <w:rsid w:val="00732640"/>
    <w:rsid w:val="00732F66"/>
    <w:rsid w:val="00733226"/>
    <w:rsid w:val="00733585"/>
    <w:rsid w:val="00734F98"/>
    <w:rsid w:val="00737945"/>
    <w:rsid w:val="00740B9A"/>
    <w:rsid w:val="00741AA3"/>
    <w:rsid w:val="00741C3A"/>
    <w:rsid w:val="00741D73"/>
    <w:rsid w:val="00742311"/>
    <w:rsid w:val="00743456"/>
    <w:rsid w:val="00744C45"/>
    <w:rsid w:val="007456BC"/>
    <w:rsid w:val="00752F7C"/>
    <w:rsid w:val="00753534"/>
    <w:rsid w:val="00755D35"/>
    <w:rsid w:val="00756B52"/>
    <w:rsid w:val="00756EF8"/>
    <w:rsid w:val="007571E1"/>
    <w:rsid w:val="00757C18"/>
    <w:rsid w:val="00760076"/>
    <w:rsid w:val="00760278"/>
    <w:rsid w:val="007608DC"/>
    <w:rsid w:val="00761229"/>
    <w:rsid w:val="00761D48"/>
    <w:rsid w:val="00763249"/>
    <w:rsid w:val="00763658"/>
    <w:rsid w:val="0076633F"/>
    <w:rsid w:val="00767609"/>
    <w:rsid w:val="00767D33"/>
    <w:rsid w:val="00771006"/>
    <w:rsid w:val="00771CD6"/>
    <w:rsid w:val="00771D07"/>
    <w:rsid w:val="007731A9"/>
    <w:rsid w:val="00773675"/>
    <w:rsid w:val="0077382F"/>
    <w:rsid w:val="00774387"/>
    <w:rsid w:val="00774FC1"/>
    <w:rsid w:val="007769F1"/>
    <w:rsid w:val="00780595"/>
    <w:rsid w:val="0078161F"/>
    <w:rsid w:val="00781E43"/>
    <w:rsid w:val="007833EC"/>
    <w:rsid w:val="00783AF0"/>
    <w:rsid w:val="00784C61"/>
    <w:rsid w:val="007862AC"/>
    <w:rsid w:val="00787052"/>
    <w:rsid w:val="00792A45"/>
    <w:rsid w:val="00794A52"/>
    <w:rsid w:val="00796DB8"/>
    <w:rsid w:val="007970E1"/>
    <w:rsid w:val="007A0DCC"/>
    <w:rsid w:val="007A1BD8"/>
    <w:rsid w:val="007A1EE7"/>
    <w:rsid w:val="007A2855"/>
    <w:rsid w:val="007A3CFC"/>
    <w:rsid w:val="007A4F16"/>
    <w:rsid w:val="007A593F"/>
    <w:rsid w:val="007A6CD6"/>
    <w:rsid w:val="007A74DA"/>
    <w:rsid w:val="007B0B4E"/>
    <w:rsid w:val="007B0D91"/>
    <w:rsid w:val="007B0EC0"/>
    <w:rsid w:val="007B105F"/>
    <w:rsid w:val="007B3105"/>
    <w:rsid w:val="007B32EB"/>
    <w:rsid w:val="007B3EB5"/>
    <w:rsid w:val="007B4E85"/>
    <w:rsid w:val="007B5270"/>
    <w:rsid w:val="007B5AE2"/>
    <w:rsid w:val="007B5E8C"/>
    <w:rsid w:val="007B670B"/>
    <w:rsid w:val="007B71AC"/>
    <w:rsid w:val="007B7655"/>
    <w:rsid w:val="007C24E9"/>
    <w:rsid w:val="007C34FA"/>
    <w:rsid w:val="007C38B5"/>
    <w:rsid w:val="007C3B9F"/>
    <w:rsid w:val="007C4EA5"/>
    <w:rsid w:val="007C684B"/>
    <w:rsid w:val="007C73AD"/>
    <w:rsid w:val="007D043F"/>
    <w:rsid w:val="007D078D"/>
    <w:rsid w:val="007D07B3"/>
    <w:rsid w:val="007D1E68"/>
    <w:rsid w:val="007D2912"/>
    <w:rsid w:val="007D3245"/>
    <w:rsid w:val="007D345B"/>
    <w:rsid w:val="007D3895"/>
    <w:rsid w:val="007D413F"/>
    <w:rsid w:val="007D59B3"/>
    <w:rsid w:val="007D63A3"/>
    <w:rsid w:val="007D7A37"/>
    <w:rsid w:val="007E01A9"/>
    <w:rsid w:val="007E0266"/>
    <w:rsid w:val="007E0B1F"/>
    <w:rsid w:val="007E1ECA"/>
    <w:rsid w:val="007E3B94"/>
    <w:rsid w:val="007E5202"/>
    <w:rsid w:val="007E56F6"/>
    <w:rsid w:val="007E617E"/>
    <w:rsid w:val="007E77E8"/>
    <w:rsid w:val="007F1CCA"/>
    <w:rsid w:val="007F4088"/>
    <w:rsid w:val="007F4383"/>
    <w:rsid w:val="007F43B9"/>
    <w:rsid w:val="007F4F0B"/>
    <w:rsid w:val="007F5B6D"/>
    <w:rsid w:val="007F6A86"/>
    <w:rsid w:val="007F7C11"/>
    <w:rsid w:val="00801AA0"/>
    <w:rsid w:val="00802D4D"/>
    <w:rsid w:val="00804874"/>
    <w:rsid w:val="00804D2D"/>
    <w:rsid w:val="00804DC6"/>
    <w:rsid w:val="00805103"/>
    <w:rsid w:val="00805DFF"/>
    <w:rsid w:val="008071A9"/>
    <w:rsid w:val="008127E4"/>
    <w:rsid w:val="008129FF"/>
    <w:rsid w:val="00813BFC"/>
    <w:rsid w:val="0081619A"/>
    <w:rsid w:val="00816E50"/>
    <w:rsid w:val="008170A7"/>
    <w:rsid w:val="008170F4"/>
    <w:rsid w:val="008172D3"/>
    <w:rsid w:val="00821B46"/>
    <w:rsid w:val="00822A73"/>
    <w:rsid w:val="008236E5"/>
    <w:rsid w:val="008264C9"/>
    <w:rsid w:val="00826582"/>
    <w:rsid w:val="00826A79"/>
    <w:rsid w:val="00830B0B"/>
    <w:rsid w:val="008315AE"/>
    <w:rsid w:val="00831EC0"/>
    <w:rsid w:val="00832CDE"/>
    <w:rsid w:val="00832DE9"/>
    <w:rsid w:val="00834203"/>
    <w:rsid w:val="00835B12"/>
    <w:rsid w:val="008362F0"/>
    <w:rsid w:val="00836B59"/>
    <w:rsid w:val="00837F87"/>
    <w:rsid w:val="0084084C"/>
    <w:rsid w:val="00840DC0"/>
    <w:rsid w:val="00841074"/>
    <w:rsid w:val="00842E22"/>
    <w:rsid w:val="008445B9"/>
    <w:rsid w:val="008446E0"/>
    <w:rsid w:val="0084557E"/>
    <w:rsid w:val="00847E32"/>
    <w:rsid w:val="008527BA"/>
    <w:rsid w:val="0085304B"/>
    <w:rsid w:val="0085327A"/>
    <w:rsid w:val="0085360F"/>
    <w:rsid w:val="0085465A"/>
    <w:rsid w:val="00854A2A"/>
    <w:rsid w:val="0085588D"/>
    <w:rsid w:val="00855958"/>
    <w:rsid w:val="00855CC0"/>
    <w:rsid w:val="00855E78"/>
    <w:rsid w:val="00856464"/>
    <w:rsid w:val="008569D8"/>
    <w:rsid w:val="00857403"/>
    <w:rsid w:val="0085749C"/>
    <w:rsid w:val="00857ACA"/>
    <w:rsid w:val="00857C00"/>
    <w:rsid w:val="00860C53"/>
    <w:rsid w:val="00861D86"/>
    <w:rsid w:val="008626F5"/>
    <w:rsid w:val="00863B18"/>
    <w:rsid w:val="0086517D"/>
    <w:rsid w:val="00865533"/>
    <w:rsid w:val="008678C1"/>
    <w:rsid w:val="00870FB2"/>
    <w:rsid w:val="00871412"/>
    <w:rsid w:val="00871CA1"/>
    <w:rsid w:val="008738F1"/>
    <w:rsid w:val="00873A2C"/>
    <w:rsid w:val="00874CAA"/>
    <w:rsid w:val="00876213"/>
    <w:rsid w:val="00876F2E"/>
    <w:rsid w:val="0088293A"/>
    <w:rsid w:val="00883205"/>
    <w:rsid w:val="00883A86"/>
    <w:rsid w:val="0088500D"/>
    <w:rsid w:val="008851E1"/>
    <w:rsid w:val="0088581E"/>
    <w:rsid w:val="008858B1"/>
    <w:rsid w:val="00886B74"/>
    <w:rsid w:val="00886E85"/>
    <w:rsid w:val="00893C90"/>
    <w:rsid w:val="00895CFA"/>
    <w:rsid w:val="00895D09"/>
    <w:rsid w:val="008965E8"/>
    <w:rsid w:val="00896F15"/>
    <w:rsid w:val="0089717D"/>
    <w:rsid w:val="0089773D"/>
    <w:rsid w:val="008A151A"/>
    <w:rsid w:val="008A19AD"/>
    <w:rsid w:val="008A224B"/>
    <w:rsid w:val="008A3C57"/>
    <w:rsid w:val="008A40A7"/>
    <w:rsid w:val="008A4567"/>
    <w:rsid w:val="008A4EC9"/>
    <w:rsid w:val="008A50C9"/>
    <w:rsid w:val="008A54E3"/>
    <w:rsid w:val="008A5C3E"/>
    <w:rsid w:val="008B0777"/>
    <w:rsid w:val="008B1B6A"/>
    <w:rsid w:val="008B3996"/>
    <w:rsid w:val="008B45A4"/>
    <w:rsid w:val="008C021F"/>
    <w:rsid w:val="008C06C7"/>
    <w:rsid w:val="008C08E9"/>
    <w:rsid w:val="008C14DA"/>
    <w:rsid w:val="008C1B8D"/>
    <w:rsid w:val="008C3030"/>
    <w:rsid w:val="008C3238"/>
    <w:rsid w:val="008C3389"/>
    <w:rsid w:val="008C3785"/>
    <w:rsid w:val="008C6DE0"/>
    <w:rsid w:val="008C6E81"/>
    <w:rsid w:val="008D1553"/>
    <w:rsid w:val="008D1665"/>
    <w:rsid w:val="008D1C5E"/>
    <w:rsid w:val="008D249E"/>
    <w:rsid w:val="008D2772"/>
    <w:rsid w:val="008D302F"/>
    <w:rsid w:val="008D3385"/>
    <w:rsid w:val="008D36FB"/>
    <w:rsid w:val="008D40E6"/>
    <w:rsid w:val="008D59D0"/>
    <w:rsid w:val="008D73FC"/>
    <w:rsid w:val="008D799C"/>
    <w:rsid w:val="008E0082"/>
    <w:rsid w:val="008E1912"/>
    <w:rsid w:val="008E1ABB"/>
    <w:rsid w:val="008E308B"/>
    <w:rsid w:val="008E4D0F"/>
    <w:rsid w:val="008E5AC8"/>
    <w:rsid w:val="008E5BB1"/>
    <w:rsid w:val="008E6F80"/>
    <w:rsid w:val="008F11F8"/>
    <w:rsid w:val="008F22C9"/>
    <w:rsid w:val="008F24FB"/>
    <w:rsid w:val="008F2DE4"/>
    <w:rsid w:val="008F6FF3"/>
    <w:rsid w:val="0090024E"/>
    <w:rsid w:val="0090181A"/>
    <w:rsid w:val="00901EFB"/>
    <w:rsid w:val="00903113"/>
    <w:rsid w:val="00903246"/>
    <w:rsid w:val="00903361"/>
    <w:rsid w:val="009039B5"/>
    <w:rsid w:val="009039D9"/>
    <w:rsid w:val="00905094"/>
    <w:rsid w:val="00905EF7"/>
    <w:rsid w:val="0090687B"/>
    <w:rsid w:val="009068AF"/>
    <w:rsid w:val="00906E00"/>
    <w:rsid w:val="00910CA6"/>
    <w:rsid w:val="0091180A"/>
    <w:rsid w:val="00913022"/>
    <w:rsid w:val="0091386B"/>
    <w:rsid w:val="0091420C"/>
    <w:rsid w:val="0091468F"/>
    <w:rsid w:val="00914763"/>
    <w:rsid w:val="009147F7"/>
    <w:rsid w:val="0091495A"/>
    <w:rsid w:val="00915D78"/>
    <w:rsid w:val="00920980"/>
    <w:rsid w:val="00922204"/>
    <w:rsid w:val="009222DB"/>
    <w:rsid w:val="00922CE8"/>
    <w:rsid w:val="009245CB"/>
    <w:rsid w:val="009248F0"/>
    <w:rsid w:val="00924E66"/>
    <w:rsid w:val="009256B5"/>
    <w:rsid w:val="00925A3A"/>
    <w:rsid w:val="009312DE"/>
    <w:rsid w:val="009315CE"/>
    <w:rsid w:val="0093166A"/>
    <w:rsid w:val="00931C36"/>
    <w:rsid w:val="00932E09"/>
    <w:rsid w:val="00933282"/>
    <w:rsid w:val="00933BD8"/>
    <w:rsid w:val="00934960"/>
    <w:rsid w:val="00935F96"/>
    <w:rsid w:val="009361C8"/>
    <w:rsid w:val="00940B9A"/>
    <w:rsid w:val="009410E5"/>
    <w:rsid w:val="00941B36"/>
    <w:rsid w:val="00942A2D"/>
    <w:rsid w:val="009431DC"/>
    <w:rsid w:val="009436A5"/>
    <w:rsid w:val="00943B70"/>
    <w:rsid w:val="00944C65"/>
    <w:rsid w:val="00945474"/>
    <w:rsid w:val="00945A15"/>
    <w:rsid w:val="009500B0"/>
    <w:rsid w:val="00950B09"/>
    <w:rsid w:val="00950F9B"/>
    <w:rsid w:val="0095111F"/>
    <w:rsid w:val="009554BE"/>
    <w:rsid w:val="009558A7"/>
    <w:rsid w:val="00956878"/>
    <w:rsid w:val="00960751"/>
    <w:rsid w:val="00961ED0"/>
    <w:rsid w:val="00962F58"/>
    <w:rsid w:val="00963261"/>
    <w:rsid w:val="00963398"/>
    <w:rsid w:val="009639DA"/>
    <w:rsid w:val="00963E58"/>
    <w:rsid w:val="0096633D"/>
    <w:rsid w:val="009666BC"/>
    <w:rsid w:val="00967788"/>
    <w:rsid w:val="00967D0D"/>
    <w:rsid w:val="00967D0F"/>
    <w:rsid w:val="0097480C"/>
    <w:rsid w:val="00974B7C"/>
    <w:rsid w:val="00974BB8"/>
    <w:rsid w:val="009756B7"/>
    <w:rsid w:val="00980FEF"/>
    <w:rsid w:val="00981D11"/>
    <w:rsid w:val="00983827"/>
    <w:rsid w:val="0098411C"/>
    <w:rsid w:val="00985ACC"/>
    <w:rsid w:val="009875C1"/>
    <w:rsid w:val="00987CCC"/>
    <w:rsid w:val="00993497"/>
    <w:rsid w:val="00994B40"/>
    <w:rsid w:val="00996468"/>
    <w:rsid w:val="009A0626"/>
    <w:rsid w:val="009A17A3"/>
    <w:rsid w:val="009A379C"/>
    <w:rsid w:val="009A57AB"/>
    <w:rsid w:val="009A5A31"/>
    <w:rsid w:val="009A6283"/>
    <w:rsid w:val="009A6E57"/>
    <w:rsid w:val="009A749B"/>
    <w:rsid w:val="009A7689"/>
    <w:rsid w:val="009B002F"/>
    <w:rsid w:val="009B00B5"/>
    <w:rsid w:val="009B2B8D"/>
    <w:rsid w:val="009B39D5"/>
    <w:rsid w:val="009B3E4A"/>
    <w:rsid w:val="009B618A"/>
    <w:rsid w:val="009B6605"/>
    <w:rsid w:val="009B7A12"/>
    <w:rsid w:val="009B7EAE"/>
    <w:rsid w:val="009B7ED8"/>
    <w:rsid w:val="009C1F02"/>
    <w:rsid w:val="009C3FF9"/>
    <w:rsid w:val="009C43E8"/>
    <w:rsid w:val="009C5379"/>
    <w:rsid w:val="009C58F1"/>
    <w:rsid w:val="009C5F9E"/>
    <w:rsid w:val="009C7EA9"/>
    <w:rsid w:val="009D1043"/>
    <w:rsid w:val="009D333F"/>
    <w:rsid w:val="009D382B"/>
    <w:rsid w:val="009D47E1"/>
    <w:rsid w:val="009D52F6"/>
    <w:rsid w:val="009D5A13"/>
    <w:rsid w:val="009D7DC7"/>
    <w:rsid w:val="009E0EBD"/>
    <w:rsid w:val="009E1986"/>
    <w:rsid w:val="009E2787"/>
    <w:rsid w:val="009E34BA"/>
    <w:rsid w:val="009E4660"/>
    <w:rsid w:val="009E4E53"/>
    <w:rsid w:val="009E554F"/>
    <w:rsid w:val="009E5F80"/>
    <w:rsid w:val="009E6DC5"/>
    <w:rsid w:val="009E783E"/>
    <w:rsid w:val="009F26A4"/>
    <w:rsid w:val="009F2D12"/>
    <w:rsid w:val="009F396A"/>
    <w:rsid w:val="009F4C8C"/>
    <w:rsid w:val="009F5E0A"/>
    <w:rsid w:val="009F6D8C"/>
    <w:rsid w:val="00A00977"/>
    <w:rsid w:val="00A042A1"/>
    <w:rsid w:val="00A04BF5"/>
    <w:rsid w:val="00A05D8B"/>
    <w:rsid w:val="00A05DBF"/>
    <w:rsid w:val="00A060F9"/>
    <w:rsid w:val="00A0634C"/>
    <w:rsid w:val="00A072ED"/>
    <w:rsid w:val="00A0793A"/>
    <w:rsid w:val="00A10D76"/>
    <w:rsid w:val="00A1221D"/>
    <w:rsid w:val="00A12295"/>
    <w:rsid w:val="00A12BE2"/>
    <w:rsid w:val="00A13F1B"/>
    <w:rsid w:val="00A148FF"/>
    <w:rsid w:val="00A15278"/>
    <w:rsid w:val="00A1642A"/>
    <w:rsid w:val="00A16D04"/>
    <w:rsid w:val="00A2189B"/>
    <w:rsid w:val="00A21A75"/>
    <w:rsid w:val="00A225C2"/>
    <w:rsid w:val="00A23327"/>
    <w:rsid w:val="00A2383A"/>
    <w:rsid w:val="00A23FF8"/>
    <w:rsid w:val="00A242B9"/>
    <w:rsid w:val="00A24B9B"/>
    <w:rsid w:val="00A25BC5"/>
    <w:rsid w:val="00A27563"/>
    <w:rsid w:val="00A3061A"/>
    <w:rsid w:val="00A3319C"/>
    <w:rsid w:val="00A3355F"/>
    <w:rsid w:val="00A33BA3"/>
    <w:rsid w:val="00A35F97"/>
    <w:rsid w:val="00A36551"/>
    <w:rsid w:val="00A4014E"/>
    <w:rsid w:val="00A41150"/>
    <w:rsid w:val="00A433BB"/>
    <w:rsid w:val="00A43800"/>
    <w:rsid w:val="00A44213"/>
    <w:rsid w:val="00A457BB"/>
    <w:rsid w:val="00A45DB2"/>
    <w:rsid w:val="00A46507"/>
    <w:rsid w:val="00A47822"/>
    <w:rsid w:val="00A47FE2"/>
    <w:rsid w:val="00A51A17"/>
    <w:rsid w:val="00A51B82"/>
    <w:rsid w:val="00A52051"/>
    <w:rsid w:val="00A52695"/>
    <w:rsid w:val="00A52E17"/>
    <w:rsid w:val="00A52EF5"/>
    <w:rsid w:val="00A530B2"/>
    <w:rsid w:val="00A534E0"/>
    <w:rsid w:val="00A536F1"/>
    <w:rsid w:val="00A53901"/>
    <w:rsid w:val="00A54D63"/>
    <w:rsid w:val="00A5648D"/>
    <w:rsid w:val="00A57E6E"/>
    <w:rsid w:val="00A60526"/>
    <w:rsid w:val="00A61FBF"/>
    <w:rsid w:val="00A64747"/>
    <w:rsid w:val="00A64A57"/>
    <w:rsid w:val="00A66998"/>
    <w:rsid w:val="00A66C4B"/>
    <w:rsid w:val="00A6780F"/>
    <w:rsid w:val="00A710E6"/>
    <w:rsid w:val="00A71BE3"/>
    <w:rsid w:val="00A72399"/>
    <w:rsid w:val="00A75323"/>
    <w:rsid w:val="00A756B8"/>
    <w:rsid w:val="00A800A6"/>
    <w:rsid w:val="00A80177"/>
    <w:rsid w:val="00A80276"/>
    <w:rsid w:val="00A80536"/>
    <w:rsid w:val="00A8067C"/>
    <w:rsid w:val="00A808F8"/>
    <w:rsid w:val="00A8164D"/>
    <w:rsid w:val="00A8170E"/>
    <w:rsid w:val="00A8193D"/>
    <w:rsid w:val="00A82479"/>
    <w:rsid w:val="00A82825"/>
    <w:rsid w:val="00A835E7"/>
    <w:rsid w:val="00A837F3"/>
    <w:rsid w:val="00A844E2"/>
    <w:rsid w:val="00A84FDE"/>
    <w:rsid w:val="00A868E0"/>
    <w:rsid w:val="00A86DB9"/>
    <w:rsid w:val="00A86FD1"/>
    <w:rsid w:val="00A92B93"/>
    <w:rsid w:val="00A93096"/>
    <w:rsid w:val="00A93CE0"/>
    <w:rsid w:val="00A947CE"/>
    <w:rsid w:val="00A95E76"/>
    <w:rsid w:val="00AA005D"/>
    <w:rsid w:val="00AA2F50"/>
    <w:rsid w:val="00AA3C9D"/>
    <w:rsid w:val="00AA4E5B"/>
    <w:rsid w:val="00AA4ECC"/>
    <w:rsid w:val="00AA5007"/>
    <w:rsid w:val="00AA5FD4"/>
    <w:rsid w:val="00AA663B"/>
    <w:rsid w:val="00AA6884"/>
    <w:rsid w:val="00AA7223"/>
    <w:rsid w:val="00AA7A2F"/>
    <w:rsid w:val="00AA7ABE"/>
    <w:rsid w:val="00AB055A"/>
    <w:rsid w:val="00AB0CB8"/>
    <w:rsid w:val="00AB119C"/>
    <w:rsid w:val="00AB2185"/>
    <w:rsid w:val="00AB2297"/>
    <w:rsid w:val="00AB2C21"/>
    <w:rsid w:val="00AB2F22"/>
    <w:rsid w:val="00AB4B27"/>
    <w:rsid w:val="00AB4E78"/>
    <w:rsid w:val="00AB5676"/>
    <w:rsid w:val="00AB5F21"/>
    <w:rsid w:val="00AB614E"/>
    <w:rsid w:val="00AB62DB"/>
    <w:rsid w:val="00AB646D"/>
    <w:rsid w:val="00AB755A"/>
    <w:rsid w:val="00AB7C98"/>
    <w:rsid w:val="00AC22AD"/>
    <w:rsid w:val="00AC22BE"/>
    <w:rsid w:val="00AC3EB7"/>
    <w:rsid w:val="00AC42BC"/>
    <w:rsid w:val="00AC4A05"/>
    <w:rsid w:val="00AC4A12"/>
    <w:rsid w:val="00AC638E"/>
    <w:rsid w:val="00AC660B"/>
    <w:rsid w:val="00AD05C0"/>
    <w:rsid w:val="00AD2BFF"/>
    <w:rsid w:val="00AD2F3D"/>
    <w:rsid w:val="00AD458F"/>
    <w:rsid w:val="00AD4720"/>
    <w:rsid w:val="00AD47EA"/>
    <w:rsid w:val="00AD536E"/>
    <w:rsid w:val="00AD5A36"/>
    <w:rsid w:val="00AD6214"/>
    <w:rsid w:val="00AE0093"/>
    <w:rsid w:val="00AE0782"/>
    <w:rsid w:val="00AE187F"/>
    <w:rsid w:val="00AE2728"/>
    <w:rsid w:val="00AE391A"/>
    <w:rsid w:val="00AE490A"/>
    <w:rsid w:val="00AE5164"/>
    <w:rsid w:val="00AE792E"/>
    <w:rsid w:val="00AE7A6F"/>
    <w:rsid w:val="00AF0E8B"/>
    <w:rsid w:val="00AF0EA6"/>
    <w:rsid w:val="00AF3EC5"/>
    <w:rsid w:val="00AF4732"/>
    <w:rsid w:val="00AF5718"/>
    <w:rsid w:val="00AF575E"/>
    <w:rsid w:val="00AF7249"/>
    <w:rsid w:val="00AF764B"/>
    <w:rsid w:val="00B01419"/>
    <w:rsid w:val="00B02CB4"/>
    <w:rsid w:val="00B0306C"/>
    <w:rsid w:val="00B03095"/>
    <w:rsid w:val="00B03218"/>
    <w:rsid w:val="00B032C2"/>
    <w:rsid w:val="00B03948"/>
    <w:rsid w:val="00B03B27"/>
    <w:rsid w:val="00B06C5C"/>
    <w:rsid w:val="00B06CCF"/>
    <w:rsid w:val="00B1043D"/>
    <w:rsid w:val="00B10711"/>
    <w:rsid w:val="00B10B81"/>
    <w:rsid w:val="00B10D55"/>
    <w:rsid w:val="00B10D8D"/>
    <w:rsid w:val="00B10E63"/>
    <w:rsid w:val="00B1125C"/>
    <w:rsid w:val="00B12D09"/>
    <w:rsid w:val="00B13D53"/>
    <w:rsid w:val="00B1493B"/>
    <w:rsid w:val="00B158F0"/>
    <w:rsid w:val="00B15AA8"/>
    <w:rsid w:val="00B1665E"/>
    <w:rsid w:val="00B17589"/>
    <w:rsid w:val="00B20419"/>
    <w:rsid w:val="00B21015"/>
    <w:rsid w:val="00B2104A"/>
    <w:rsid w:val="00B210D7"/>
    <w:rsid w:val="00B21D6B"/>
    <w:rsid w:val="00B2305C"/>
    <w:rsid w:val="00B235E6"/>
    <w:rsid w:val="00B24488"/>
    <w:rsid w:val="00B24700"/>
    <w:rsid w:val="00B24FA3"/>
    <w:rsid w:val="00B25814"/>
    <w:rsid w:val="00B258A1"/>
    <w:rsid w:val="00B25A02"/>
    <w:rsid w:val="00B262D6"/>
    <w:rsid w:val="00B30117"/>
    <w:rsid w:val="00B301D5"/>
    <w:rsid w:val="00B30490"/>
    <w:rsid w:val="00B316BE"/>
    <w:rsid w:val="00B35085"/>
    <w:rsid w:val="00B35101"/>
    <w:rsid w:val="00B35144"/>
    <w:rsid w:val="00B352C2"/>
    <w:rsid w:val="00B36EDD"/>
    <w:rsid w:val="00B40374"/>
    <w:rsid w:val="00B41755"/>
    <w:rsid w:val="00B4282E"/>
    <w:rsid w:val="00B42CD0"/>
    <w:rsid w:val="00B449FC"/>
    <w:rsid w:val="00B460A4"/>
    <w:rsid w:val="00B468D5"/>
    <w:rsid w:val="00B46D7B"/>
    <w:rsid w:val="00B474D1"/>
    <w:rsid w:val="00B47C8F"/>
    <w:rsid w:val="00B47F2F"/>
    <w:rsid w:val="00B50718"/>
    <w:rsid w:val="00B5295E"/>
    <w:rsid w:val="00B531C6"/>
    <w:rsid w:val="00B542F3"/>
    <w:rsid w:val="00B54360"/>
    <w:rsid w:val="00B550F1"/>
    <w:rsid w:val="00B5560E"/>
    <w:rsid w:val="00B562D4"/>
    <w:rsid w:val="00B57F3F"/>
    <w:rsid w:val="00B6062B"/>
    <w:rsid w:val="00B60996"/>
    <w:rsid w:val="00B60EEA"/>
    <w:rsid w:val="00B621A6"/>
    <w:rsid w:val="00B629B2"/>
    <w:rsid w:val="00B6582D"/>
    <w:rsid w:val="00B660F4"/>
    <w:rsid w:val="00B6681D"/>
    <w:rsid w:val="00B67725"/>
    <w:rsid w:val="00B67F37"/>
    <w:rsid w:val="00B7194C"/>
    <w:rsid w:val="00B71A7C"/>
    <w:rsid w:val="00B72052"/>
    <w:rsid w:val="00B74314"/>
    <w:rsid w:val="00B745C6"/>
    <w:rsid w:val="00B747E6"/>
    <w:rsid w:val="00B74BEC"/>
    <w:rsid w:val="00B754F8"/>
    <w:rsid w:val="00B80394"/>
    <w:rsid w:val="00B82EE8"/>
    <w:rsid w:val="00B82F3F"/>
    <w:rsid w:val="00B83155"/>
    <w:rsid w:val="00B836D4"/>
    <w:rsid w:val="00B83B21"/>
    <w:rsid w:val="00B83F16"/>
    <w:rsid w:val="00B8487A"/>
    <w:rsid w:val="00B84CC5"/>
    <w:rsid w:val="00B85358"/>
    <w:rsid w:val="00B85C12"/>
    <w:rsid w:val="00B87272"/>
    <w:rsid w:val="00B90294"/>
    <w:rsid w:val="00B91024"/>
    <w:rsid w:val="00B92A11"/>
    <w:rsid w:val="00B93A6C"/>
    <w:rsid w:val="00B9460D"/>
    <w:rsid w:val="00B94BC8"/>
    <w:rsid w:val="00B972DD"/>
    <w:rsid w:val="00B97423"/>
    <w:rsid w:val="00BA07BD"/>
    <w:rsid w:val="00BA1071"/>
    <w:rsid w:val="00BA1601"/>
    <w:rsid w:val="00BA21E5"/>
    <w:rsid w:val="00BA22BD"/>
    <w:rsid w:val="00BA2D62"/>
    <w:rsid w:val="00BA31CF"/>
    <w:rsid w:val="00BA3236"/>
    <w:rsid w:val="00BA3B1A"/>
    <w:rsid w:val="00BA47D2"/>
    <w:rsid w:val="00BA4A76"/>
    <w:rsid w:val="00BA5145"/>
    <w:rsid w:val="00BA5696"/>
    <w:rsid w:val="00BA59D0"/>
    <w:rsid w:val="00BA63CD"/>
    <w:rsid w:val="00BA6676"/>
    <w:rsid w:val="00BA693A"/>
    <w:rsid w:val="00BB0DB6"/>
    <w:rsid w:val="00BB15FD"/>
    <w:rsid w:val="00BB28A2"/>
    <w:rsid w:val="00BB35E7"/>
    <w:rsid w:val="00BB3A96"/>
    <w:rsid w:val="00BB3DFF"/>
    <w:rsid w:val="00BB54BE"/>
    <w:rsid w:val="00BB57B4"/>
    <w:rsid w:val="00BB5A01"/>
    <w:rsid w:val="00BB7C09"/>
    <w:rsid w:val="00BB7DB6"/>
    <w:rsid w:val="00BC0BAC"/>
    <w:rsid w:val="00BC0D88"/>
    <w:rsid w:val="00BC10B0"/>
    <w:rsid w:val="00BC222D"/>
    <w:rsid w:val="00BC3452"/>
    <w:rsid w:val="00BC3A8C"/>
    <w:rsid w:val="00BC42B8"/>
    <w:rsid w:val="00BC563C"/>
    <w:rsid w:val="00BC6AAF"/>
    <w:rsid w:val="00BC6C18"/>
    <w:rsid w:val="00BC77F7"/>
    <w:rsid w:val="00BC7BD0"/>
    <w:rsid w:val="00BD0775"/>
    <w:rsid w:val="00BD1256"/>
    <w:rsid w:val="00BD47C3"/>
    <w:rsid w:val="00BD76F1"/>
    <w:rsid w:val="00BE0C72"/>
    <w:rsid w:val="00BE15EA"/>
    <w:rsid w:val="00BE1B4D"/>
    <w:rsid w:val="00BE4067"/>
    <w:rsid w:val="00BE469B"/>
    <w:rsid w:val="00BE4C24"/>
    <w:rsid w:val="00BE6F7B"/>
    <w:rsid w:val="00BE7F44"/>
    <w:rsid w:val="00BF0683"/>
    <w:rsid w:val="00BF18A9"/>
    <w:rsid w:val="00BF190D"/>
    <w:rsid w:val="00BF1EE5"/>
    <w:rsid w:val="00BF2266"/>
    <w:rsid w:val="00BF257F"/>
    <w:rsid w:val="00BF3229"/>
    <w:rsid w:val="00BF43BF"/>
    <w:rsid w:val="00BF6B21"/>
    <w:rsid w:val="00BF6ED4"/>
    <w:rsid w:val="00C0058E"/>
    <w:rsid w:val="00C00D59"/>
    <w:rsid w:val="00C0142A"/>
    <w:rsid w:val="00C015FE"/>
    <w:rsid w:val="00C0517C"/>
    <w:rsid w:val="00C0544D"/>
    <w:rsid w:val="00C06F4F"/>
    <w:rsid w:val="00C100EC"/>
    <w:rsid w:val="00C10122"/>
    <w:rsid w:val="00C108F5"/>
    <w:rsid w:val="00C11014"/>
    <w:rsid w:val="00C11491"/>
    <w:rsid w:val="00C12DF2"/>
    <w:rsid w:val="00C130FF"/>
    <w:rsid w:val="00C136CA"/>
    <w:rsid w:val="00C14F0E"/>
    <w:rsid w:val="00C1605C"/>
    <w:rsid w:val="00C169AC"/>
    <w:rsid w:val="00C21A7B"/>
    <w:rsid w:val="00C2234A"/>
    <w:rsid w:val="00C228D4"/>
    <w:rsid w:val="00C22EAE"/>
    <w:rsid w:val="00C23192"/>
    <w:rsid w:val="00C237D0"/>
    <w:rsid w:val="00C245BF"/>
    <w:rsid w:val="00C25279"/>
    <w:rsid w:val="00C263D1"/>
    <w:rsid w:val="00C30519"/>
    <w:rsid w:val="00C30FFE"/>
    <w:rsid w:val="00C31EE3"/>
    <w:rsid w:val="00C31EED"/>
    <w:rsid w:val="00C33230"/>
    <w:rsid w:val="00C35A63"/>
    <w:rsid w:val="00C35D1F"/>
    <w:rsid w:val="00C40A9D"/>
    <w:rsid w:val="00C40E70"/>
    <w:rsid w:val="00C414C2"/>
    <w:rsid w:val="00C41A22"/>
    <w:rsid w:val="00C42D94"/>
    <w:rsid w:val="00C42DFB"/>
    <w:rsid w:val="00C44DFB"/>
    <w:rsid w:val="00C44EE1"/>
    <w:rsid w:val="00C466BC"/>
    <w:rsid w:val="00C46D85"/>
    <w:rsid w:val="00C478F2"/>
    <w:rsid w:val="00C50F44"/>
    <w:rsid w:val="00C53E15"/>
    <w:rsid w:val="00C53F8C"/>
    <w:rsid w:val="00C54884"/>
    <w:rsid w:val="00C54CC7"/>
    <w:rsid w:val="00C553A2"/>
    <w:rsid w:val="00C56121"/>
    <w:rsid w:val="00C57971"/>
    <w:rsid w:val="00C6043E"/>
    <w:rsid w:val="00C60B50"/>
    <w:rsid w:val="00C61072"/>
    <w:rsid w:val="00C6166E"/>
    <w:rsid w:val="00C61D80"/>
    <w:rsid w:val="00C61EC7"/>
    <w:rsid w:val="00C61F44"/>
    <w:rsid w:val="00C621FC"/>
    <w:rsid w:val="00C6230C"/>
    <w:rsid w:val="00C627BF"/>
    <w:rsid w:val="00C6337D"/>
    <w:rsid w:val="00C63C6A"/>
    <w:rsid w:val="00C63D92"/>
    <w:rsid w:val="00C63EA3"/>
    <w:rsid w:val="00C6631F"/>
    <w:rsid w:val="00C66C56"/>
    <w:rsid w:val="00C67905"/>
    <w:rsid w:val="00C70CB0"/>
    <w:rsid w:val="00C71BFA"/>
    <w:rsid w:val="00C73EFD"/>
    <w:rsid w:val="00C752DE"/>
    <w:rsid w:val="00C77A12"/>
    <w:rsid w:val="00C81F98"/>
    <w:rsid w:val="00C845BD"/>
    <w:rsid w:val="00C8570D"/>
    <w:rsid w:val="00C85F8E"/>
    <w:rsid w:val="00C86792"/>
    <w:rsid w:val="00C91E45"/>
    <w:rsid w:val="00C934C9"/>
    <w:rsid w:val="00C962C9"/>
    <w:rsid w:val="00C96559"/>
    <w:rsid w:val="00C97285"/>
    <w:rsid w:val="00C97EAD"/>
    <w:rsid w:val="00CA0CBB"/>
    <w:rsid w:val="00CA1FCC"/>
    <w:rsid w:val="00CA2698"/>
    <w:rsid w:val="00CA295D"/>
    <w:rsid w:val="00CA496C"/>
    <w:rsid w:val="00CA4ABF"/>
    <w:rsid w:val="00CA4D7F"/>
    <w:rsid w:val="00CA5268"/>
    <w:rsid w:val="00CA654C"/>
    <w:rsid w:val="00CA6DA5"/>
    <w:rsid w:val="00CA708B"/>
    <w:rsid w:val="00CA74A3"/>
    <w:rsid w:val="00CB01C7"/>
    <w:rsid w:val="00CB0A63"/>
    <w:rsid w:val="00CB1231"/>
    <w:rsid w:val="00CB1DAF"/>
    <w:rsid w:val="00CB2405"/>
    <w:rsid w:val="00CB2C47"/>
    <w:rsid w:val="00CB2CCF"/>
    <w:rsid w:val="00CB453F"/>
    <w:rsid w:val="00CB4BF0"/>
    <w:rsid w:val="00CB51C5"/>
    <w:rsid w:val="00CB5556"/>
    <w:rsid w:val="00CB5BCA"/>
    <w:rsid w:val="00CB642B"/>
    <w:rsid w:val="00CC0384"/>
    <w:rsid w:val="00CC0CB6"/>
    <w:rsid w:val="00CC38BB"/>
    <w:rsid w:val="00CC5008"/>
    <w:rsid w:val="00CC5EF0"/>
    <w:rsid w:val="00CC61D2"/>
    <w:rsid w:val="00CC6BFA"/>
    <w:rsid w:val="00CD0EBC"/>
    <w:rsid w:val="00CD0FCB"/>
    <w:rsid w:val="00CD12AB"/>
    <w:rsid w:val="00CD1E8C"/>
    <w:rsid w:val="00CD2679"/>
    <w:rsid w:val="00CD2E2C"/>
    <w:rsid w:val="00CD34BE"/>
    <w:rsid w:val="00CD4270"/>
    <w:rsid w:val="00CD678E"/>
    <w:rsid w:val="00CD7F17"/>
    <w:rsid w:val="00CE3322"/>
    <w:rsid w:val="00CE58E6"/>
    <w:rsid w:val="00CE5A58"/>
    <w:rsid w:val="00CE7ED4"/>
    <w:rsid w:val="00CF00BB"/>
    <w:rsid w:val="00CF1D19"/>
    <w:rsid w:val="00CF2524"/>
    <w:rsid w:val="00CF3B08"/>
    <w:rsid w:val="00CF79E9"/>
    <w:rsid w:val="00D0019F"/>
    <w:rsid w:val="00D00350"/>
    <w:rsid w:val="00D01CFF"/>
    <w:rsid w:val="00D022C5"/>
    <w:rsid w:val="00D03992"/>
    <w:rsid w:val="00D03BE6"/>
    <w:rsid w:val="00D052A7"/>
    <w:rsid w:val="00D06E89"/>
    <w:rsid w:val="00D07099"/>
    <w:rsid w:val="00D12A69"/>
    <w:rsid w:val="00D1341B"/>
    <w:rsid w:val="00D139C9"/>
    <w:rsid w:val="00D148DC"/>
    <w:rsid w:val="00D14F5E"/>
    <w:rsid w:val="00D15AC6"/>
    <w:rsid w:val="00D165B5"/>
    <w:rsid w:val="00D16F33"/>
    <w:rsid w:val="00D20417"/>
    <w:rsid w:val="00D217E0"/>
    <w:rsid w:val="00D23348"/>
    <w:rsid w:val="00D2346C"/>
    <w:rsid w:val="00D23CED"/>
    <w:rsid w:val="00D23D5F"/>
    <w:rsid w:val="00D23FB7"/>
    <w:rsid w:val="00D24979"/>
    <w:rsid w:val="00D24988"/>
    <w:rsid w:val="00D24D64"/>
    <w:rsid w:val="00D25020"/>
    <w:rsid w:val="00D25B85"/>
    <w:rsid w:val="00D2611C"/>
    <w:rsid w:val="00D26500"/>
    <w:rsid w:val="00D270EB"/>
    <w:rsid w:val="00D27D79"/>
    <w:rsid w:val="00D30359"/>
    <w:rsid w:val="00D30E1E"/>
    <w:rsid w:val="00D31753"/>
    <w:rsid w:val="00D32330"/>
    <w:rsid w:val="00D33994"/>
    <w:rsid w:val="00D33C77"/>
    <w:rsid w:val="00D33E93"/>
    <w:rsid w:val="00D3616B"/>
    <w:rsid w:val="00D367EC"/>
    <w:rsid w:val="00D36E2E"/>
    <w:rsid w:val="00D3770C"/>
    <w:rsid w:val="00D403B0"/>
    <w:rsid w:val="00D43756"/>
    <w:rsid w:val="00D43A09"/>
    <w:rsid w:val="00D50257"/>
    <w:rsid w:val="00D50864"/>
    <w:rsid w:val="00D50CF3"/>
    <w:rsid w:val="00D51E37"/>
    <w:rsid w:val="00D524FD"/>
    <w:rsid w:val="00D539ED"/>
    <w:rsid w:val="00D54286"/>
    <w:rsid w:val="00D551C6"/>
    <w:rsid w:val="00D55A36"/>
    <w:rsid w:val="00D561D4"/>
    <w:rsid w:val="00D5756B"/>
    <w:rsid w:val="00D57E4E"/>
    <w:rsid w:val="00D57E60"/>
    <w:rsid w:val="00D60A54"/>
    <w:rsid w:val="00D611B8"/>
    <w:rsid w:val="00D62F64"/>
    <w:rsid w:val="00D63BB7"/>
    <w:rsid w:val="00D64166"/>
    <w:rsid w:val="00D646FF"/>
    <w:rsid w:val="00D65074"/>
    <w:rsid w:val="00D656EF"/>
    <w:rsid w:val="00D66008"/>
    <w:rsid w:val="00D67DB2"/>
    <w:rsid w:val="00D71D97"/>
    <w:rsid w:val="00D740B3"/>
    <w:rsid w:val="00D74777"/>
    <w:rsid w:val="00D75D6E"/>
    <w:rsid w:val="00D76ED0"/>
    <w:rsid w:val="00D807F4"/>
    <w:rsid w:val="00D81D64"/>
    <w:rsid w:val="00D824F5"/>
    <w:rsid w:val="00D84B55"/>
    <w:rsid w:val="00D86CDA"/>
    <w:rsid w:val="00D903DD"/>
    <w:rsid w:val="00D904D2"/>
    <w:rsid w:val="00D9179F"/>
    <w:rsid w:val="00D936C9"/>
    <w:rsid w:val="00D93A4B"/>
    <w:rsid w:val="00D9473A"/>
    <w:rsid w:val="00D94C26"/>
    <w:rsid w:val="00D94F09"/>
    <w:rsid w:val="00D95197"/>
    <w:rsid w:val="00D96EC1"/>
    <w:rsid w:val="00D96F0E"/>
    <w:rsid w:val="00D97C44"/>
    <w:rsid w:val="00DA07DA"/>
    <w:rsid w:val="00DA2079"/>
    <w:rsid w:val="00DA38C1"/>
    <w:rsid w:val="00DA4D54"/>
    <w:rsid w:val="00DA514E"/>
    <w:rsid w:val="00DA6E1F"/>
    <w:rsid w:val="00DA7B47"/>
    <w:rsid w:val="00DB0C1D"/>
    <w:rsid w:val="00DB1B18"/>
    <w:rsid w:val="00DB1D12"/>
    <w:rsid w:val="00DB31E4"/>
    <w:rsid w:val="00DB40F3"/>
    <w:rsid w:val="00DB5109"/>
    <w:rsid w:val="00DB6557"/>
    <w:rsid w:val="00DB699B"/>
    <w:rsid w:val="00DB6F04"/>
    <w:rsid w:val="00DB79EC"/>
    <w:rsid w:val="00DB7E6C"/>
    <w:rsid w:val="00DC0D35"/>
    <w:rsid w:val="00DC0FE6"/>
    <w:rsid w:val="00DC1ECD"/>
    <w:rsid w:val="00DC39CC"/>
    <w:rsid w:val="00DC629F"/>
    <w:rsid w:val="00DC7BD1"/>
    <w:rsid w:val="00DC7D36"/>
    <w:rsid w:val="00DD0793"/>
    <w:rsid w:val="00DD0C5F"/>
    <w:rsid w:val="00DD0D9D"/>
    <w:rsid w:val="00DD1659"/>
    <w:rsid w:val="00DD2520"/>
    <w:rsid w:val="00DD2561"/>
    <w:rsid w:val="00DD2EC0"/>
    <w:rsid w:val="00DD2FD0"/>
    <w:rsid w:val="00DD3603"/>
    <w:rsid w:val="00DD413D"/>
    <w:rsid w:val="00DD4D7B"/>
    <w:rsid w:val="00DD5152"/>
    <w:rsid w:val="00DD7D04"/>
    <w:rsid w:val="00DE0D9F"/>
    <w:rsid w:val="00DE0E2E"/>
    <w:rsid w:val="00DE1281"/>
    <w:rsid w:val="00DE19B3"/>
    <w:rsid w:val="00DE21CF"/>
    <w:rsid w:val="00DE2ABF"/>
    <w:rsid w:val="00DE2D70"/>
    <w:rsid w:val="00DE2DE7"/>
    <w:rsid w:val="00DE423B"/>
    <w:rsid w:val="00DE45AC"/>
    <w:rsid w:val="00DE50C7"/>
    <w:rsid w:val="00DE5C93"/>
    <w:rsid w:val="00DE6031"/>
    <w:rsid w:val="00DE6DAA"/>
    <w:rsid w:val="00DE7611"/>
    <w:rsid w:val="00DF0234"/>
    <w:rsid w:val="00DF0C1F"/>
    <w:rsid w:val="00DF228D"/>
    <w:rsid w:val="00DF2EEF"/>
    <w:rsid w:val="00DF3A51"/>
    <w:rsid w:val="00DF4F3D"/>
    <w:rsid w:val="00DF5008"/>
    <w:rsid w:val="00DF56E0"/>
    <w:rsid w:val="00DF7A04"/>
    <w:rsid w:val="00DF7C4D"/>
    <w:rsid w:val="00E00E9C"/>
    <w:rsid w:val="00E030EA"/>
    <w:rsid w:val="00E0484C"/>
    <w:rsid w:val="00E04C87"/>
    <w:rsid w:val="00E1198A"/>
    <w:rsid w:val="00E1381C"/>
    <w:rsid w:val="00E13DB6"/>
    <w:rsid w:val="00E1406C"/>
    <w:rsid w:val="00E15E97"/>
    <w:rsid w:val="00E178E0"/>
    <w:rsid w:val="00E17CE6"/>
    <w:rsid w:val="00E17D35"/>
    <w:rsid w:val="00E230C6"/>
    <w:rsid w:val="00E2475B"/>
    <w:rsid w:val="00E24A46"/>
    <w:rsid w:val="00E25A21"/>
    <w:rsid w:val="00E25E20"/>
    <w:rsid w:val="00E263C9"/>
    <w:rsid w:val="00E27656"/>
    <w:rsid w:val="00E27982"/>
    <w:rsid w:val="00E3052E"/>
    <w:rsid w:val="00E312A8"/>
    <w:rsid w:val="00E31777"/>
    <w:rsid w:val="00E3661F"/>
    <w:rsid w:val="00E375BD"/>
    <w:rsid w:val="00E37FD0"/>
    <w:rsid w:val="00E405C0"/>
    <w:rsid w:val="00E41786"/>
    <w:rsid w:val="00E41CFF"/>
    <w:rsid w:val="00E42132"/>
    <w:rsid w:val="00E42F71"/>
    <w:rsid w:val="00E43246"/>
    <w:rsid w:val="00E44498"/>
    <w:rsid w:val="00E44986"/>
    <w:rsid w:val="00E50A84"/>
    <w:rsid w:val="00E50E68"/>
    <w:rsid w:val="00E51002"/>
    <w:rsid w:val="00E510C6"/>
    <w:rsid w:val="00E51AE8"/>
    <w:rsid w:val="00E51D0D"/>
    <w:rsid w:val="00E51D9F"/>
    <w:rsid w:val="00E520EE"/>
    <w:rsid w:val="00E52681"/>
    <w:rsid w:val="00E54C65"/>
    <w:rsid w:val="00E5537E"/>
    <w:rsid w:val="00E553F0"/>
    <w:rsid w:val="00E55E85"/>
    <w:rsid w:val="00E55F95"/>
    <w:rsid w:val="00E5660D"/>
    <w:rsid w:val="00E5705A"/>
    <w:rsid w:val="00E63846"/>
    <w:rsid w:val="00E6525C"/>
    <w:rsid w:val="00E65CBA"/>
    <w:rsid w:val="00E70AFC"/>
    <w:rsid w:val="00E71FCE"/>
    <w:rsid w:val="00E74531"/>
    <w:rsid w:val="00E74AB7"/>
    <w:rsid w:val="00E76636"/>
    <w:rsid w:val="00E7743B"/>
    <w:rsid w:val="00E77BC3"/>
    <w:rsid w:val="00E804FE"/>
    <w:rsid w:val="00E81F54"/>
    <w:rsid w:val="00E83FF9"/>
    <w:rsid w:val="00E84723"/>
    <w:rsid w:val="00E8473C"/>
    <w:rsid w:val="00E86877"/>
    <w:rsid w:val="00E877E6"/>
    <w:rsid w:val="00E87B67"/>
    <w:rsid w:val="00E9154E"/>
    <w:rsid w:val="00E92171"/>
    <w:rsid w:val="00E921C2"/>
    <w:rsid w:val="00E96120"/>
    <w:rsid w:val="00E9792C"/>
    <w:rsid w:val="00E979CC"/>
    <w:rsid w:val="00EA0AA0"/>
    <w:rsid w:val="00EA14AF"/>
    <w:rsid w:val="00EA15F6"/>
    <w:rsid w:val="00EA20F3"/>
    <w:rsid w:val="00EA3C70"/>
    <w:rsid w:val="00EA4B75"/>
    <w:rsid w:val="00EA54FF"/>
    <w:rsid w:val="00EA7AE0"/>
    <w:rsid w:val="00EB0EBD"/>
    <w:rsid w:val="00EB105C"/>
    <w:rsid w:val="00EB189C"/>
    <w:rsid w:val="00EB2212"/>
    <w:rsid w:val="00EB2353"/>
    <w:rsid w:val="00EB288E"/>
    <w:rsid w:val="00EB3944"/>
    <w:rsid w:val="00EB434D"/>
    <w:rsid w:val="00EB4EFA"/>
    <w:rsid w:val="00EB52D5"/>
    <w:rsid w:val="00EB53FD"/>
    <w:rsid w:val="00EB592D"/>
    <w:rsid w:val="00EB5B32"/>
    <w:rsid w:val="00EB7580"/>
    <w:rsid w:val="00EC20E1"/>
    <w:rsid w:val="00EC2386"/>
    <w:rsid w:val="00EC3C43"/>
    <w:rsid w:val="00EC3DAE"/>
    <w:rsid w:val="00EC5E4F"/>
    <w:rsid w:val="00ED01E4"/>
    <w:rsid w:val="00ED0417"/>
    <w:rsid w:val="00ED28D6"/>
    <w:rsid w:val="00ED3158"/>
    <w:rsid w:val="00ED3173"/>
    <w:rsid w:val="00ED3245"/>
    <w:rsid w:val="00ED36AE"/>
    <w:rsid w:val="00ED3A91"/>
    <w:rsid w:val="00ED3FAA"/>
    <w:rsid w:val="00ED454D"/>
    <w:rsid w:val="00ED45E4"/>
    <w:rsid w:val="00ED6806"/>
    <w:rsid w:val="00ED7AB7"/>
    <w:rsid w:val="00ED7D03"/>
    <w:rsid w:val="00EE1AF8"/>
    <w:rsid w:val="00EE2B9F"/>
    <w:rsid w:val="00EE3E33"/>
    <w:rsid w:val="00EE6788"/>
    <w:rsid w:val="00EE7194"/>
    <w:rsid w:val="00EE7C36"/>
    <w:rsid w:val="00EF0D08"/>
    <w:rsid w:val="00EF1B07"/>
    <w:rsid w:val="00EF24E3"/>
    <w:rsid w:val="00EF2BB5"/>
    <w:rsid w:val="00EF4A61"/>
    <w:rsid w:val="00EF510D"/>
    <w:rsid w:val="00EF570F"/>
    <w:rsid w:val="00EF57B2"/>
    <w:rsid w:val="00EF5A74"/>
    <w:rsid w:val="00EF66AA"/>
    <w:rsid w:val="00EF6DAC"/>
    <w:rsid w:val="00F0064A"/>
    <w:rsid w:val="00F009DA"/>
    <w:rsid w:val="00F00DA5"/>
    <w:rsid w:val="00F016F5"/>
    <w:rsid w:val="00F02A6B"/>
    <w:rsid w:val="00F0328E"/>
    <w:rsid w:val="00F033EE"/>
    <w:rsid w:val="00F03A53"/>
    <w:rsid w:val="00F051B3"/>
    <w:rsid w:val="00F05B0F"/>
    <w:rsid w:val="00F07DBF"/>
    <w:rsid w:val="00F10340"/>
    <w:rsid w:val="00F10369"/>
    <w:rsid w:val="00F10442"/>
    <w:rsid w:val="00F1046C"/>
    <w:rsid w:val="00F10551"/>
    <w:rsid w:val="00F15FAD"/>
    <w:rsid w:val="00F20521"/>
    <w:rsid w:val="00F21B0A"/>
    <w:rsid w:val="00F221D3"/>
    <w:rsid w:val="00F227B8"/>
    <w:rsid w:val="00F23012"/>
    <w:rsid w:val="00F23E68"/>
    <w:rsid w:val="00F23F2D"/>
    <w:rsid w:val="00F24B50"/>
    <w:rsid w:val="00F25078"/>
    <w:rsid w:val="00F253D0"/>
    <w:rsid w:val="00F25D8A"/>
    <w:rsid w:val="00F264CF"/>
    <w:rsid w:val="00F30444"/>
    <w:rsid w:val="00F30720"/>
    <w:rsid w:val="00F30D5B"/>
    <w:rsid w:val="00F350EC"/>
    <w:rsid w:val="00F351E0"/>
    <w:rsid w:val="00F3616D"/>
    <w:rsid w:val="00F379EC"/>
    <w:rsid w:val="00F41996"/>
    <w:rsid w:val="00F4224B"/>
    <w:rsid w:val="00F44101"/>
    <w:rsid w:val="00F45924"/>
    <w:rsid w:val="00F463ED"/>
    <w:rsid w:val="00F470D5"/>
    <w:rsid w:val="00F5074F"/>
    <w:rsid w:val="00F50C1C"/>
    <w:rsid w:val="00F5126B"/>
    <w:rsid w:val="00F5151A"/>
    <w:rsid w:val="00F51817"/>
    <w:rsid w:val="00F519E8"/>
    <w:rsid w:val="00F52B10"/>
    <w:rsid w:val="00F534CD"/>
    <w:rsid w:val="00F54881"/>
    <w:rsid w:val="00F566B9"/>
    <w:rsid w:val="00F57CBD"/>
    <w:rsid w:val="00F57F2D"/>
    <w:rsid w:val="00F61401"/>
    <w:rsid w:val="00F63625"/>
    <w:rsid w:val="00F64C7F"/>
    <w:rsid w:val="00F65C51"/>
    <w:rsid w:val="00F66283"/>
    <w:rsid w:val="00F6798F"/>
    <w:rsid w:val="00F67BDD"/>
    <w:rsid w:val="00F67EDD"/>
    <w:rsid w:val="00F67F9E"/>
    <w:rsid w:val="00F70D12"/>
    <w:rsid w:val="00F70EFD"/>
    <w:rsid w:val="00F71786"/>
    <w:rsid w:val="00F721C5"/>
    <w:rsid w:val="00F7401E"/>
    <w:rsid w:val="00F74381"/>
    <w:rsid w:val="00F75200"/>
    <w:rsid w:val="00F7603D"/>
    <w:rsid w:val="00F7610A"/>
    <w:rsid w:val="00F7761B"/>
    <w:rsid w:val="00F80053"/>
    <w:rsid w:val="00F81DCE"/>
    <w:rsid w:val="00F8212A"/>
    <w:rsid w:val="00F823E6"/>
    <w:rsid w:val="00F82BCB"/>
    <w:rsid w:val="00F82F10"/>
    <w:rsid w:val="00F83B71"/>
    <w:rsid w:val="00F84C73"/>
    <w:rsid w:val="00F852A8"/>
    <w:rsid w:val="00F85475"/>
    <w:rsid w:val="00F862D7"/>
    <w:rsid w:val="00F86A25"/>
    <w:rsid w:val="00F87655"/>
    <w:rsid w:val="00F87AAB"/>
    <w:rsid w:val="00F907EA"/>
    <w:rsid w:val="00F92942"/>
    <w:rsid w:val="00F93A52"/>
    <w:rsid w:val="00F96397"/>
    <w:rsid w:val="00F969EC"/>
    <w:rsid w:val="00F96F9D"/>
    <w:rsid w:val="00FA0866"/>
    <w:rsid w:val="00FA0B24"/>
    <w:rsid w:val="00FA291B"/>
    <w:rsid w:val="00FA2D3E"/>
    <w:rsid w:val="00FA3EA4"/>
    <w:rsid w:val="00FA4242"/>
    <w:rsid w:val="00FA54F8"/>
    <w:rsid w:val="00FA5BF9"/>
    <w:rsid w:val="00FA7015"/>
    <w:rsid w:val="00FA7755"/>
    <w:rsid w:val="00FA783C"/>
    <w:rsid w:val="00FA7C80"/>
    <w:rsid w:val="00FB0277"/>
    <w:rsid w:val="00FB22BD"/>
    <w:rsid w:val="00FB2B54"/>
    <w:rsid w:val="00FB2D6F"/>
    <w:rsid w:val="00FB351F"/>
    <w:rsid w:val="00FB36AA"/>
    <w:rsid w:val="00FB44B2"/>
    <w:rsid w:val="00FB6DB0"/>
    <w:rsid w:val="00FB704F"/>
    <w:rsid w:val="00FB710F"/>
    <w:rsid w:val="00FB7C98"/>
    <w:rsid w:val="00FC00E5"/>
    <w:rsid w:val="00FC044F"/>
    <w:rsid w:val="00FC082D"/>
    <w:rsid w:val="00FC1BE4"/>
    <w:rsid w:val="00FC1C65"/>
    <w:rsid w:val="00FC460E"/>
    <w:rsid w:val="00FC6F95"/>
    <w:rsid w:val="00FD0FA5"/>
    <w:rsid w:val="00FD140D"/>
    <w:rsid w:val="00FD2706"/>
    <w:rsid w:val="00FD61E9"/>
    <w:rsid w:val="00FD7B84"/>
    <w:rsid w:val="00FE0AEF"/>
    <w:rsid w:val="00FE16A5"/>
    <w:rsid w:val="00FE2A7E"/>
    <w:rsid w:val="00FE591E"/>
    <w:rsid w:val="00FE5EC1"/>
    <w:rsid w:val="00FE5EE8"/>
    <w:rsid w:val="00FF0609"/>
    <w:rsid w:val="00FF1E5B"/>
    <w:rsid w:val="00FF22CE"/>
    <w:rsid w:val="00FF3087"/>
    <w:rsid w:val="00FF34DB"/>
    <w:rsid w:val="00FF385E"/>
    <w:rsid w:val="00FF3CDE"/>
    <w:rsid w:val="00FF3D69"/>
    <w:rsid w:val="00FF58A1"/>
    <w:rsid w:val="00FF5C1F"/>
    <w:rsid w:val="00FF6266"/>
    <w:rsid w:val="00FF65B5"/>
    <w:rsid w:val="00FF6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8"/>
    <o:shapelayout v:ext="edit">
      <o:idmap v:ext="edit" data="1"/>
      <o:rules v:ext="edit">
        <o:r id="V:Rule1" type="connector" idref="#_x0000_s1113"/>
        <o:r id="V:Rule2" type="connector" idref="#_x0000_s1080"/>
        <o:r id="V:Rule3" type="connector" idref="#_x0000_s1107"/>
        <o:r id="V:Rule4" type="connector" idref="#_x0000_s1123"/>
        <o:r id="V:Rule5" type="connector" idref="#_x0000_s1112"/>
        <o:r id="V:Rule6" type="connector" idref="#_x0000_s1040"/>
        <o:r id="V:Rule7" type="connector" idref="#_x0000_s1079"/>
        <o:r id="V:Rule8" type="connector" idref="#_x0000_s1101"/>
        <o:r id="V:Rule9" type="connector" idref="#_x0000_s1114"/>
        <o:r id="V:Rule10" type="connector" idref="#_x0000_s1162"/>
        <o:r id="V:Rule11" type="connector" idref="#_x0000_s1077"/>
        <o:r id="V:Rule12" type="connector" idref="#_x0000_s1042"/>
        <o:r id="V:Rule13" type="connector" idref="#_x0000_s1115"/>
        <o:r id="V:Rule14" type="connector" idref="#_x0000_s1161"/>
        <o:r id="V:Rule15" type="connector" idref="#_x0000_s1041"/>
        <o:r id="V:Rule16" type="connector" idref="#_x0000_s1108"/>
        <o:r id="V:Rule17" type="connector" idref="#_x0000_s1163"/>
        <o:r id="V:Rule18" type="connector" idref="#_x0000_s1076"/>
        <o:r id="V:Rule19" type="connector" idref="#_x0000_s1129"/>
        <o:r id="V:Rule20" type="connector" idref="#_x0000_s1062"/>
        <o:r id="V:Rule21" type="connector" idref="#_x0000_s1047"/>
        <o:r id="V:Rule22" type="connector" idref="#_x0000_s1118"/>
        <o:r id="V:Rule23" type="connector" idref="#_x0000_s1061"/>
        <o:r id="V:Rule24" type="connector" idref="#_x0000_s1046"/>
        <o:r id="V:Rule25" type="connector" idref="#_x0000_s1119"/>
        <o:r id="V:Rule26" type="connector" idref="#_x0000_s1164"/>
        <o:r id="V:Rule27" type="connector" idref="#_x0000_s1074"/>
        <o:r id="V:Rule28" type="connector" idref="#_x0000_s1127"/>
        <o:r id="V:Rule29" type="connector" idref="#_x0000_s1106"/>
        <o:r id="V:Rule30" type="connector" idref="#_x0000_s1039"/>
        <o:r id="V:Rule31" type="connector" idref="#_x0000_s1117"/>
        <o:r id="V:Rule32" type="connector" idref="#_x0000_s1143"/>
        <o:r id="V:Rule33" type="connector" idref="#_x0000_s1109"/>
        <o:r id="V:Rule34" type="connector" idref="#_x0000_s1165"/>
        <o:r id="V:Rule35" type="connector" idref="#_x0000_s1144"/>
        <o:r id="V:Rule36" type="connector" idref="#_x0000_s1126"/>
        <o:r id="V:Rule37" type="connector" idref="#_x0000_s1045"/>
        <o:r id="V:Rule38" type="connector" idref="#_x0000_s1122"/>
        <o:r id="V:Rule39" type="connector" idref="#_x0000_s1116"/>
        <o:r id="V:Rule40" type="connector" idref="#_x0000_s1095"/>
        <o:r id="V:Rule41" type="connector" idref="#_x0000_s1052"/>
        <o:r id="V:Rule42" type="connector" idref="#_x0000_s1158"/>
        <o:r id="V:Rule43" type="connector" idref="#_x0000_s1135"/>
        <o:r id="V:Rule44" type="connector" idref="#_x0000_s1063"/>
        <o:r id="V:Rule45" type="connector" idref="#_x0000_s1134"/>
        <o:r id="V:Rule46" type="connector" idref="#_x0000_s1096"/>
        <o:r id="V:Rule47" type="connector" idref="#_x0000_s1053"/>
        <o:r id="V:Rule48" type="connector" idref="#_x0000_s1155"/>
        <o:r id="V:Rule49" type="connector" idref="#_x0000_s1132"/>
        <o:r id="V:Rule50" type="connector" idref="#_x0000_s1064"/>
        <o:r id="V:Rule51" type="connector" idref="#_x0000_s1091"/>
        <o:r id="V:Rule52" type="connector" idref="#_x0000_s1055"/>
        <o:r id="V:Rule53" type="connector" idref="#_x0000_s1159"/>
        <o:r id="V:Rule54" type="connector" idref="#_x0000_s1090"/>
        <o:r id="V:Rule55" type="connector" idref="#_x0000_s1054"/>
        <o:r id="V:Rule56" type="connector" idref="#_x0000_s1160"/>
        <o:r id="V:Rule57" type="connector" idref="#_x0000_s1133"/>
        <o:r id="V:Rule58" type="connector" idref="#_x0000_s1065"/>
        <o:r id="V:Rule59" type="connector" idref="#_x0000_s1130"/>
        <o:r id="V:Rule60" type="connector" idref="#_x0000_s1150"/>
        <o:r id="V:Rule61" type="connector" idref="#_x0000_s1153"/>
        <o:r id="V:Rule62" type="connector" idref="#_x0000_s1137"/>
        <o:r id="V:Rule63" type="connector" idref="#_x0000_s1102"/>
        <o:r id="V:Rule64" type="connector" idref="#_x0000_s1050"/>
        <o:r id="V:Rule65" type="connector" idref="#_x0000_s1154"/>
        <o:r id="V:Rule66" type="connector" idref="#_x0000_s1058"/>
        <o:r id="V:Rule67" type="connector" idref="#_x0000_s1120"/>
        <o:r id="V:Rule68" type="connector" idref="#_x0000_s1051"/>
        <o:r id="V:Rule69" type="connector" idref="#_x0000_s1097"/>
        <o:r id="V:Rule70" type="connector" idref="#_x0000_s1131"/>
        <o:r id="V:Rule71" type="connector" idref="#_x0000_s1073"/>
        <o:r id="V:Rule72" type="connector" idref="#_x0000_s1151"/>
        <o:r id="V:Rule73" type="connector" idref="#_x0000_s1148"/>
        <o:r id="V:Rule74" type="connector" idref="#_x0000_s1034"/>
        <o:r id="V:Rule75" type="connector" idref="#_x0000_s1085"/>
        <o:r id="V:Rule76" type="connector" idref="#_x0000_s1103"/>
        <o:r id="V:Rule77" type="connector" idref="#_x0000_s1071"/>
        <o:r id="V:Rule78" type="connector" idref="#_x0000_s1142"/>
        <o:r id="V:Rule79" type="connector" idref="#_x0000_s1068"/>
        <o:r id="V:Rule80" type="connector" idref="#_x0000_s1152"/>
        <o:r id="V:Rule81" type="connector" idref="#_x0000_s1147"/>
        <o:r id="V:Rule82" type="connector" idref="#_x0000_s1037"/>
        <o:r id="V:Rule83" type="connector" idref="#_x0000_s1089"/>
        <o:r id="V:Rule84" type="connector" idref="#_x0000_s1104"/>
      </o:rules>
    </o:shapelayout>
  </w:shapeDefaults>
  <w:decimalSymbol w:val="."/>
  <w:listSeparator w:val=","/>
  <w15:docId w15:val="{E9569467-00C9-452B-8D0C-415352215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D0B7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8.bin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34.bin"/><Relationship Id="rId47" Type="http://schemas.openxmlformats.org/officeDocument/2006/relationships/oleObject" Target="embeddings/oleObject39.bin"/><Relationship Id="rId63" Type="http://schemas.openxmlformats.org/officeDocument/2006/relationships/oleObject" Target="embeddings/oleObject52.bin"/><Relationship Id="rId68" Type="http://schemas.openxmlformats.org/officeDocument/2006/relationships/image" Target="media/image9.wmf"/><Relationship Id="rId16" Type="http://schemas.openxmlformats.org/officeDocument/2006/relationships/oleObject" Target="embeddings/oleObject8.bin"/><Relationship Id="rId11" Type="http://schemas.openxmlformats.org/officeDocument/2006/relationships/image" Target="media/image4.wmf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40" Type="http://schemas.openxmlformats.org/officeDocument/2006/relationships/oleObject" Target="embeddings/oleObject32.bin"/><Relationship Id="rId45" Type="http://schemas.openxmlformats.org/officeDocument/2006/relationships/oleObject" Target="embeddings/oleObject37.bin"/><Relationship Id="rId53" Type="http://schemas.openxmlformats.org/officeDocument/2006/relationships/oleObject" Target="embeddings/oleObject45.bin"/><Relationship Id="rId58" Type="http://schemas.openxmlformats.org/officeDocument/2006/relationships/oleObject" Target="embeddings/oleObject48.bin"/><Relationship Id="rId66" Type="http://schemas.openxmlformats.org/officeDocument/2006/relationships/oleObject" Target="embeddings/oleObject54.bin"/><Relationship Id="rId74" Type="http://schemas.openxmlformats.org/officeDocument/2006/relationships/oleObject" Target="embeddings/oleObject61.bin"/><Relationship Id="rId5" Type="http://schemas.openxmlformats.org/officeDocument/2006/relationships/image" Target="media/image1.wmf"/><Relationship Id="rId61" Type="http://schemas.openxmlformats.org/officeDocument/2006/relationships/oleObject" Target="embeddings/oleObject51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7.bin"/><Relationship Id="rId43" Type="http://schemas.openxmlformats.org/officeDocument/2006/relationships/oleObject" Target="embeddings/oleObject35.bin"/><Relationship Id="rId48" Type="http://schemas.openxmlformats.org/officeDocument/2006/relationships/oleObject" Target="embeddings/oleObject40.bin"/><Relationship Id="rId56" Type="http://schemas.openxmlformats.org/officeDocument/2006/relationships/oleObject" Target="embeddings/oleObject47.bin"/><Relationship Id="rId64" Type="http://schemas.openxmlformats.org/officeDocument/2006/relationships/image" Target="media/image8.wmf"/><Relationship Id="rId69" Type="http://schemas.openxmlformats.org/officeDocument/2006/relationships/oleObject" Target="embeddings/oleObject56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43.bin"/><Relationship Id="rId72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46" Type="http://schemas.openxmlformats.org/officeDocument/2006/relationships/oleObject" Target="embeddings/oleObject38.bin"/><Relationship Id="rId59" Type="http://schemas.openxmlformats.org/officeDocument/2006/relationships/oleObject" Target="embeddings/oleObject49.bin"/><Relationship Id="rId67" Type="http://schemas.openxmlformats.org/officeDocument/2006/relationships/oleObject" Target="embeddings/oleObject55.bin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33.bin"/><Relationship Id="rId54" Type="http://schemas.openxmlformats.org/officeDocument/2006/relationships/oleObject" Target="embeddings/oleObject46.bin"/><Relationship Id="rId62" Type="http://schemas.openxmlformats.org/officeDocument/2006/relationships/image" Target="media/image7.wmf"/><Relationship Id="rId70" Type="http://schemas.openxmlformats.org/officeDocument/2006/relationships/oleObject" Target="embeddings/oleObject57.bin"/><Relationship Id="rId75" Type="http://schemas.openxmlformats.org/officeDocument/2006/relationships/oleObject" Target="embeddings/oleObject6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8.bin"/><Relationship Id="rId49" Type="http://schemas.openxmlformats.org/officeDocument/2006/relationships/oleObject" Target="embeddings/oleObject41.bin"/><Relationship Id="rId57" Type="http://schemas.openxmlformats.org/officeDocument/2006/relationships/image" Target="media/image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3.bin"/><Relationship Id="rId44" Type="http://schemas.openxmlformats.org/officeDocument/2006/relationships/oleObject" Target="embeddings/oleObject36.bin"/><Relationship Id="rId52" Type="http://schemas.openxmlformats.org/officeDocument/2006/relationships/oleObject" Target="embeddings/oleObject44.bin"/><Relationship Id="rId60" Type="http://schemas.openxmlformats.org/officeDocument/2006/relationships/oleObject" Target="embeddings/oleObject50.bin"/><Relationship Id="rId65" Type="http://schemas.openxmlformats.org/officeDocument/2006/relationships/oleObject" Target="embeddings/oleObject53.bin"/><Relationship Id="rId73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31.bin"/><Relationship Id="rId34" Type="http://schemas.openxmlformats.org/officeDocument/2006/relationships/oleObject" Target="embeddings/oleObject26.bin"/><Relationship Id="rId50" Type="http://schemas.openxmlformats.org/officeDocument/2006/relationships/oleObject" Target="embeddings/oleObject42.bin"/><Relationship Id="rId55" Type="http://schemas.openxmlformats.org/officeDocument/2006/relationships/image" Target="media/image5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58.bin"/><Relationship Id="rId2" Type="http://schemas.openxmlformats.org/officeDocument/2006/relationships/styles" Target="styles.xml"/><Relationship Id="rId2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339</Words>
  <Characters>1934</Characters>
  <Application>Microsoft Office Word</Application>
  <DocSecurity>0</DocSecurity>
  <Lines>16</Lines>
  <Paragraphs>4</Paragraphs>
  <ScaleCrop>false</ScaleCrop>
  <Company>bh</Company>
  <LinksUpToDate>false</LinksUpToDate>
  <CharactersWithSpaces>2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陈惠英</cp:lastModifiedBy>
  <cp:revision>3</cp:revision>
  <dcterms:created xsi:type="dcterms:W3CDTF">2013-04-03T08:40:00Z</dcterms:created>
  <dcterms:modified xsi:type="dcterms:W3CDTF">2015-06-09T08:35:00Z</dcterms:modified>
</cp:coreProperties>
</file>